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31AE" w:rsidRDefault="00094FBD" w:rsidP="004A31AE">
      <w:pPr>
        <w:tabs>
          <w:tab w:val="left" w:pos="6522"/>
        </w:tabs>
      </w:pPr>
      <w:bookmarkStart w:id="0" w:name="_GoBack"/>
      <w:bookmarkEnd w:id="0"/>
      <w:r>
        <w:rPr>
          <w:rFonts w:ascii="Georgia" w:eastAsia="Georgia" w:hAnsi="Georgia" w:cs="Georgia"/>
          <w:noProof/>
        </w:rPr>
        <mc:AlternateContent>
          <mc:Choice Requires="wpg">
            <w:drawing>
              <wp:anchor distT="0" distB="0" distL="0" distR="0" simplePos="0" relativeHeight="251677696" behindDoc="0" locked="0" layoutInCell="1" allowOverlap="1">
                <wp:simplePos x="0" y="0"/>
                <wp:positionH relativeFrom="margin">
                  <wp:posOffset>-347345</wp:posOffset>
                </wp:positionH>
                <wp:positionV relativeFrom="paragraph">
                  <wp:posOffset>48260</wp:posOffset>
                </wp:positionV>
                <wp:extent cx="9921240" cy="1027430"/>
                <wp:effectExtent l="0" t="0" r="22860" b="39370"/>
                <wp:wrapNone/>
                <wp:docPr id="56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921240" cy="1027430"/>
                          <a:chOff x="505" y="516"/>
                          <a:chExt cx="15828" cy="1618"/>
                        </a:xfrm>
                      </wpg:grpSpPr>
                      <wps:wsp>
                        <wps:cNvPr id="57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505" y="516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50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1624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505" y="2092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16291" y="528"/>
                            <a:ext cx="0" cy="1564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584" y="2134"/>
                            <a:ext cx="15749" cy="0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889" y="627"/>
                            <a:ext cx="3096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55B" w:rsidRPr="005F6ED0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5F6ED0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Matière : </w:t>
                              </w:r>
                              <w:r w:rsidR="002C2401" w:rsidRPr="005F6ED0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Mathématique</w:t>
                              </w:r>
                            </w:p>
                            <w:p w:rsidR="002A455B" w:rsidRPr="005F6ED0" w:rsidRDefault="002A455B" w:rsidP="005D6638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5F6ED0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Niveau : </w:t>
                              </w:r>
                              <w:r w:rsidR="005D6638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3</w:t>
                              </w:r>
                              <w:r w:rsidR="002C2401" w:rsidRPr="005F6ED0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APIC</w:t>
                              </w:r>
                            </w:p>
                            <w:p w:rsidR="002A455B" w:rsidRPr="005F6ED0" w:rsidRDefault="002A455B" w:rsidP="0089050F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5F6ED0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Durée : </w:t>
                              </w:r>
                              <w:r w:rsidR="0089050F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7</w:t>
                              </w:r>
                              <w:r w:rsidRPr="005F6ED0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8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5382" y="627"/>
                            <a:ext cx="648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55B" w:rsidRPr="005D6638" w:rsidRDefault="005D6638" w:rsidP="005D6638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2E74B5"/>
                                  <w:sz w:val="56"/>
                                  <w:szCs w:val="56"/>
                                </w:rPr>
                              </w:pPr>
                              <w:r w:rsidRPr="005D6638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7030A0"/>
                                  <w:sz w:val="56"/>
                                  <w:szCs w:val="56"/>
                                </w:rPr>
                                <w:t>Identités remarquables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29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2325" y="742"/>
                            <a:ext cx="3875" cy="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55B" w:rsidRPr="005F6ED0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5F6ED0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Professeur :</w:t>
                              </w:r>
                              <w:r w:rsidRPr="005F6ED0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2A455B" w:rsidRPr="005F6ED0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5F6ED0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Année Scolaire :</w:t>
                              </w:r>
                              <w:r w:rsidRPr="005F6ED0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2A455B" w:rsidRPr="005F6ED0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5F6ED0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Etablissement  :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" o:spid="_x0000_s1026" style="position:absolute;margin-left:-27.35pt;margin-top:3.8pt;width:781.2pt;height:80.9pt;z-index:251677696;mso-wrap-distance-left:0;mso-wrap-distance-right:0;mso-position-horizontal-relative:margin" coordorigin="505,516" coordsize="15828,1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">
                <v:line id="Line 43" o:spid="_x0000_s1027" style="position:absolute;visibility:visible;mso-wrap-style:square" from="505,516" to="16253,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SoTcIAAADbAAAADwAAAGRycy9kb3ducmV2LnhtbESP0YrCMBRE3xf8h3AF39bUgqtU01IF&#10;Fx9kweoHXJprW2xuapPV+vdmYcHHYWbOMOtsMK24U+8aywpm0wgEcWl1w5WC82n3uQThPLLG1jIp&#10;eJKDLB19rDHR9sFHuhe+EgHCLkEFtfddIqUrazLoprYjDt7F9gZ9kH0ldY+PADetjKPoSxpsOCzU&#10;2NG2pvJa/BoF0c9ta4+H711rC4yHvDNlvomVmoyHfAXC0+Df4f/2XiuYL+D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KSoTcIAAADbAAAADwAAAAAAAAAAAAAA&#10;AAChAgAAZHJzL2Rvd25yZXYueG1sUEsFBgAAAAAEAAQA+QAAAJADAAAAAA==&#10;" strokeweight=".14058mm"/>
                <v:line id="Line 42" o:spid="_x0000_s1028" style="position:absolute;visibility:visible;mso-wrap-style:square" from="509,2092" to="50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s8P7wAAADbAAAADwAAAGRycy9kb3ducmV2LnhtbERPSwrCMBDdC94hjOBOUwuKVKNUQXEh&#10;gtUDDM3YFptJbaLW25uF4PLx/st1Z2rxotZVlhVMxhEI4tzqigsF18tuNAfhPLLG2jIp+JCD9arf&#10;W2Ki7ZvP9Mp8IUIIuwQVlN43iZQuL8mgG9uGOHA32xr0AbaF1C2+Q7ipZRxFM2mw4tBQYkPbkvJ7&#10;9jQKotNja8/H/a62GcZd2pg83cRKDQddugDhqfN/8c990AqmYWz4En6AXH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BTs8P7wAAADbAAAADwAAAAAAAAAAAAAAAAChAgAA&#10;ZHJzL2Rvd25yZXYueG1sUEsFBgAAAAAEAAQA+QAAAIoDAAAAAA==&#10;" strokeweight=".14058mm"/>
                <v:line id="Line 41" o:spid="_x0000_s1029" style="position:absolute;visibility:visible;mso-wrap-style:square" from="16249,2092" to="1624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eZpMIAAADbAAAADwAAAGRycy9kb3ducmV2LnhtbESP0YrCMBRE3xf8h3AF39bUgotW01IF&#10;Fx9kweoHXJprW2xuapPV+vdmYcHHYWbOMOtsMK24U+8aywpm0wgEcWl1w5WC82n3uQDhPLLG1jIp&#10;eJKDLB19rDHR9sFHuhe+EgHCLkEFtfddIqUrazLoprYjDt7F9gZ9kH0ldY+PADetjKPoSxpsOCzU&#10;2NG2pvJa/BoF0c9ta4+H711rC4yHvDNlvomVmoyHfAXC0+Df4f/2XiuYL+H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neZpMIAAADbAAAADwAAAAAAAAAAAAAA&#10;AAChAgAAZHJzL2Rvd25yZXYueG1sUEsFBgAAAAAEAAQA+QAAAJADAAAAAA==&#10;" strokeweight=".14058mm"/>
                <v:line id="Line 40" o:spid="_x0000_s1030" style="position:absolute;visibility:visible;mso-wrap-style:square" from="505,2092" to="16253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H6hLwAAADbAAAADwAAAGRycy9kb3ducmV2LnhtbERPSwrCMBDdC94hjODOpnYhUo1SBcWF&#10;CFYPMDRjW2wmtYlab28WgsvH+y/XvWnEizpXW1YwjWIQxIXVNZcKrpfdZA7CeWSNjWVS8CEH69Vw&#10;sMRU2zef6ZX7UoQQdikqqLxvUyldUZFBF9mWOHA32xn0AXal1B2+Q7hpZBLHM2mw5tBQYUvbiop7&#10;/jQK4tNja8/H/a6xOSZ91poi2yRKjUd9tgDhqfd/8c990ApmYX34En6AXH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NSH6hLwAAADbAAAADwAAAAAAAAAAAAAAAAChAgAA&#10;ZHJzL2Rvd25yZXYueG1sUEsFBgAAAAAEAAQA+QAAAIoDAAAAAA==&#10;" strokeweight=".14058mm"/>
                <v:line id="Line 39" o:spid="_x0000_s1031" style="position:absolute;visibility:visible;mso-wrap-style:square" from="16291,528" to="16291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pH5cMAAADbAAAADwAAAGRycy9kb3ducmV2LnhtbESPT4vCMBTE74LfITxhb5oqi7jVKK4g&#10;25Pgn8N6ezTPtti8dJNsrd/eCILHYWZ+wyxWnalFS85XlhWMRwkI4tzqigsFp+N2OAPhA7LG2jIp&#10;uJOH1bLfW2Cq7Y331B5CISKEfYoKyhCaVEqfl2TQj2xDHL2LdQZDlK6Q2uEtwk0tJ0kylQYrjgsl&#10;NrQpKb8e/o2C8/Zn1/59Gvd1caH7PWenrPq+KvUx6NZzEIG68A6/2plWMB3D80v8AX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6R+XDAAAA2wAAAA8AAAAAAAAAAAAA&#10;AAAAoQIAAGRycy9kb3ducmV2LnhtbFBLBQYAAAAABAAEAPkAAACRAwAAAAA=&#10;" strokeweight="1.47614mm"/>
                <v:line id="Line 38" o:spid="_x0000_s1032" style="position:absolute;visibility:visible;mso-wrap-style:square" from="584,2134" to="16333,2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jZksUAAADbAAAADwAAAGRycy9kb3ducmV2LnhtbESPzWrDMBCE74W8g9hCbrXcEELjWg5N&#10;IcSnQpMckttirX+ItXIlxXHfvioUehxm5hsm30ymFyM531lW8JykIIgrqztuFJyOu6cXED4ga+wt&#10;k4Jv8rApZg85Ztre+ZPGQ2hEhLDPUEEbwpBJ6auWDPrEDsTRq60zGKJ0jdQO7xFuerlI05U02HFc&#10;aHGg95aq6+FmFFx2+4/xa2ncunZhOl/KU9ltr0rNH6e3VxCBpvAf/muXWsFqAb9f4g+Q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yjZksUAAADbAAAADwAAAAAAAAAA&#10;AAAAAAChAgAAZHJzL2Rvd25yZXYueG1sUEsFBgAAAAAEAAQA+QAAAJMDAAAAAA==&#10;" strokeweight="1.47614mm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" o:spid="_x0000_s1033" type="#_x0000_t202" style="position:absolute;left:889;top:627;width:3096;height:1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1PvcQA&#10;AADbAAAADwAAAGRycy9kb3ducmV2LnhtbESPQWvCQBSE7wX/w/KE3urGFkIb3YhIC0KhGOPB4zP7&#10;kixm36bZVdN/3xUKPQ4z8w2zXI22E1cavHGsYD5LQBBXThtuFBzKj6dXED4ga+wck4If8rDKJw9L&#10;zLS7cUHXfWhEhLDPUEEbQp9J6auWLPqZ64mjV7vBYohyaKQe8BbhtpPPSZJKi4bjQos9bVqqzvuL&#10;VbA+cvFuvr9Ou6IuTFm+JfyZnpV6nI7rBYhAY/gP/7W3WkH6A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tT73EAAAA2wAAAA8AAAAAAAAAAAAAAAAAmAIAAGRycy9k&#10;b3ducmV2LnhtbFBLBQYAAAAABAAEAPUAAACJAwAAAAA=&#10;" filled="f" stroked="f">
                  <v:textbox inset="0,0,0,0">
                    <w:txbxContent>
                      <w:p w:rsidR="002A455B" w:rsidRPr="005F6ED0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5F6ED0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Matière : </w:t>
                        </w:r>
                        <w:r w:rsidR="002C2401" w:rsidRPr="005F6ED0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Mathématique</w:t>
                        </w:r>
                      </w:p>
                      <w:p w:rsidR="002A455B" w:rsidRPr="005F6ED0" w:rsidRDefault="002A455B" w:rsidP="005D6638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5F6ED0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Niveau : </w:t>
                        </w:r>
                        <w:r w:rsidR="005D6638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3</w:t>
                        </w:r>
                        <w:r w:rsidR="002C2401" w:rsidRPr="005F6ED0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APIC</w:t>
                        </w:r>
                      </w:p>
                      <w:p w:rsidR="002A455B" w:rsidRPr="005F6ED0" w:rsidRDefault="002A455B" w:rsidP="0089050F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5F6ED0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Durée : </w:t>
                        </w:r>
                        <w:r w:rsidR="0089050F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7</w:t>
                        </w:r>
                        <w:r w:rsidRPr="005F6ED0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h</w:t>
                        </w:r>
                      </w:p>
                    </w:txbxContent>
                  </v:textbox>
                </v:shape>
                <v:shape id="Text Box 35" o:spid="_x0000_s1034" type="#_x0000_t202" style="position:absolute;left:5382;top:627;width:648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4H0cQA&#10;AADcAAAADwAAAGRycy9kb3ducmV2LnhtbESPzW7CQAyE75V4h5WRuFSwgQNCgQXxI34uHJL2Aays&#10;SSKy3ii7QNqnx4dKvdma8czn1aZ3jXpSF2rPBqaTBBRx4W3NpYHvr+N4ASpEZIuNZzLwQwE268HH&#10;ClPrX5zRM4+lkhAOKRqoYmxTrUNRkcMw8S2xaDffOYyydqW2Hb4k3DV6liRz7bBmaaiwpX1FxT1/&#10;OAO0zfzv9R5OLtsd9qdbzfSpz8aMhv12CSpSH//Nf9cXK/gzoZVnZAK9f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OB9HEAAAA3AAAAA8AAAAAAAAAAAAAAAAAmAIAAGRycy9k&#10;b3ducmV2LnhtbFBLBQYAAAAABAAEAPUAAACJAwAAAAA=&#10;" filled="f" stroked="f">
                  <v:textbox inset="0,0,0,0">
                    <w:txbxContent>
                      <w:p w:rsidR="002A455B" w:rsidRPr="005D6638" w:rsidRDefault="005D6638" w:rsidP="005D6638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2E74B5"/>
                            <w:sz w:val="56"/>
                            <w:szCs w:val="56"/>
                          </w:rPr>
                        </w:pPr>
                        <w:r w:rsidRPr="005D6638">
                          <w:rPr>
                            <w:rFonts w:asciiTheme="majorBidi" w:hAnsiTheme="majorBidi" w:cstheme="majorBidi"/>
                            <w:b/>
                            <w:bCs/>
                            <w:color w:val="7030A0"/>
                            <w:sz w:val="56"/>
                            <w:szCs w:val="56"/>
                          </w:rPr>
                          <w:t>Identités remarquables</w:t>
                        </w:r>
                      </w:p>
                    </w:txbxContent>
                  </v:textbox>
                </v:shape>
                <v:shape id="Text Box 32" o:spid="_x0000_s1035" type="#_x0000_t202" style="position:absolute;left:12325;top:742;width:3875;height:9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GkEsMA&#10;AADcAAAADwAAAGRycy9kb3ducmV2LnhtbERPTWvCQBC9F/wPyxR6q5t6kCa6BikWhII0xoPHaXZM&#10;lmRn0+xq4r/vFgq9zeN9zjqfbCduNHjjWMHLPAFBXDltuFZwKt+fX0H4gKyxc0wK7uQh38we1php&#10;N3JBt2OoRQxhn6GCJoQ+k9JXDVn0c9cTR+7iBoshwqGWesAxhttOLpJkKS0ajg0N9vTWUNUer1bB&#10;9szFznwfvj6LS2HKMk34Y9kq9fQ4bVcgAk3hX/zn3us4f5HC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GkEsMAAADcAAAADwAAAAAAAAAAAAAAAACYAgAAZHJzL2Rv&#10;d25yZXYueG1sUEsFBgAAAAAEAAQA9QAAAIgDAAAAAA==&#10;" filled="f" stroked="f">
                  <v:textbox inset="0,0,0,0">
                    <w:txbxContent>
                      <w:p w:rsidR="002A455B" w:rsidRPr="005F6ED0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5F6ED0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Professeur :</w:t>
                        </w:r>
                        <w:r w:rsidRPr="005F6ED0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2A455B" w:rsidRPr="005F6ED0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5F6ED0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Année Scolaire :</w:t>
                        </w:r>
                        <w:r w:rsidRPr="005F6ED0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2A455B" w:rsidRPr="005F6ED0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proofErr w:type="gramStart"/>
                        <w:r w:rsidRPr="005F6ED0">
                          <w:rPr>
                            <w:rFonts w:asciiTheme="majorBidi" w:hAnsiTheme="majorBid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Etablissement  :</w:t>
                        </w:r>
                        <w:proofErr w:type="gramEnd"/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4A31AE">
        <w:rPr>
          <w:rtl/>
        </w:rPr>
        <w:tab/>
      </w: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</w:p>
    <w:p w:rsidR="004A31AE" w:rsidRDefault="00094FBD" w:rsidP="004A31AE"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305300</wp:posOffset>
                </wp:positionH>
                <wp:positionV relativeFrom="paragraph">
                  <wp:posOffset>78105</wp:posOffset>
                </wp:positionV>
                <wp:extent cx="5039995" cy="3343910"/>
                <wp:effectExtent l="4445" t="7620" r="3810" b="29845"/>
                <wp:wrapNone/>
                <wp:docPr id="53" name="Groupe 27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3343910"/>
                          <a:chOff x="0" y="0"/>
                          <a:chExt cx="50400" cy="32448"/>
                        </a:xfrm>
                      </wpg:grpSpPr>
                      <wps:wsp>
                        <wps:cNvPr id="54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0" y="946"/>
                            <a:ext cx="50400" cy="3150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dist="27940" dir="5400000" algn="ctr" rotWithShape="0">
                              <a:srgbClr val="000000">
                                <a:alpha val="31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75CDB" w:rsidRPr="001C7665" w:rsidRDefault="00F75CDB" w:rsidP="009209B8">
                              <w:pPr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5" name="Rectangle à coins arrondis 1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215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dist="27940" dir="5400000" algn="ctr" rotWithShape="0">
                              <a:srgbClr val="000000">
                                <a:alpha val="31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0E6916" w:rsidRDefault="00C82F33" w:rsidP="004A31AE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sz w:val="18"/>
                                  <w:szCs w:val="18"/>
                                </w:rPr>
                              </w:pPr>
                              <w:r w:rsidRPr="000E6916">
                                <w:rPr>
                                  <w:rFonts w:asciiTheme="majorBidi" w:hAnsiTheme="majorBidi" w:cstheme="majorBidi"/>
                                  <w:b/>
                                  <w:sz w:val="18"/>
                                  <w:szCs w:val="18"/>
                                </w:rPr>
                                <w:t>ORIENTATIONS PEDAGOGIQ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7682" o:spid="_x0000_s1036" style="position:absolute;margin-left:339pt;margin-top:6.15pt;width:396.85pt;height:263.3pt;z-index:251674624" coordsize="50400,3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">
                <v:rect id="Rectangle 13" o:spid="_x0000_s1037" style="position:absolute;top:946;width:50400;height:3150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b618QA&#10;AADbAAAADwAAAGRycy9kb3ducmV2LnhtbESPQWvCQBSE74L/YXmFXopuEmuR1FWCYuupUKv3x+5r&#10;Epp9G7Jrkv77bkHwOMzMN8x6O9pG9NT52rGCdJ6AINbO1FwqOH8dZisQPiAbbByTgl/ysN1MJ2vM&#10;jRv4k/pTKEWEsM9RQRVCm0vpdUUW/dy1xNH7dp3FEGVXStPhEOG2kVmSvEiLNceFClvaVaR/Tler&#10;wKfaLd8/Lq5eHPRTli588bbXSj0+jMUriEBjuIdv7aNRsHyG/y/xB8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G+tfEAAAA2wAAAA8AAAAAAAAAAAAAAAAAmAIAAGRycy9k&#10;b3ducmV2LnhtbFBLBQYAAAAABAAEAPUAAACJAwAAAAA=&#10;" fillcolor="white [3201]" stroked="f" strokeweight="2pt">
                  <v:shadow on="t" color="black" opacity="20970f" offset="0,2.2pt"/>
                  <v:textbox>
                    <w:txbxContent>
                      <w:p w:rsidR="00F75CDB" w:rsidRPr="001C7665" w:rsidRDefault="00F75CDB" w:rsidP="009209B8">
                        <w:pPr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ect>
                <v:roundrect id="Rectangle à coins arrondis 15" o:spid="_x0000_s1038" style="position:absolute;left:1639;width:215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VAYMIA&#10;AADbAAAADwAAAGRycy9kb3ducmV2LnhtbESPQWsCMRSE74L/ITzBm2YVFdkaxQqt9VZXe39sXjeh&#10;m5dlk67rvzcFocdhZr5hNrve1aKjNljPCmbTDARx6bXlSsH18jZZgwgRWWPtmRTcKcBuOxxsMNf+&#10;xmfqiliJBOGQowITY5NLGUpDDsPUN8TJ+/atw5hkW0nd4i3BXS3nWbaSDi2nBYMNHQyVP8WvU7Cy&#10;X9e5/Ty9Fu8zQ4uaD93+eFdqPOr3LyAi9fE//Gx/aAXLJfx9ST9Ab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5UBgwgAAANsAAAAPAAAAAAAAAAAAAAAAAJgCAABkcnMvZG93&#10;bnJldi54bWxQSwUGAAAAAAQABAD1AAAAhwMAAAAA&#10;" fillcolor="#ffc000" stroked="f" strokeweight="2pt">
                  <v:shadow on="t" color="black" opacity="20970f" offset="0,2.2pt"/>
                  <v:textbox>
                    <w:txbxContent>
                      <w:p w:rsidR="00C82F33" w:rsidRPr="000E6916" w:rsidRDefault="00C82F33" w:rsidP="004A31AE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sz w:val="18"/>
                            <w:szCs w:val="18"/>
                          </w:rPr>
                        </w:pPr>
                        <w:r w:rsidRPr="000E6916">
                          <w:rPr>
                            <w:rFonts w:asciiTheme="majorBidi" w:hAnsiTheme="majorBidi" w:cstheme="majorBidi"/>
                            <w:b/>
                            <w:sz w:val="18"/>
                            <w:szCs w:val="18"/>
                          </w:rPr>
                          <w:t>ORIENTATIONS PEDAGOGIQU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294005</wp:posOffset>
                </wp:positionH>
                <wp:positionV relativeFrom="paragraph">
                  <wp:posOffset>135890</wp:posOffset>
                </wp:positionV>
                <wp:extent cx="4319905" cy="3286125"/>
                <wp:effectExtent l="0" t="8255" r="0" b="29845"/>
                <wp:wrapNone/>
                <wp:docPr id="50" name="Grou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3286125"/>
                          <a:chOff x="0" y="0"/>
                          <a:chExt cx="43199" cy="27033"/>
                        </a:xfrm>
                      </wpg:grpSpPr>
                      <wps:wsp>
                        <wps:cNvPr id="51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1119"/>
                            <a:ext cx="43199" cy="259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dist="27940" dir="5400000" algn="ctr" rotWithShape="0">
                              <a:srgbClr val="000000">
                                <a:alpha val="31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Default="00C82F33" w:rsidP="001D2C26"/>
                            <w:p w:rsidR="001C7665" w:rsidRDefault="001C7665" w:rsidP="001C7665">
                              <w:pPr>
                                <w:pStyle w:val="Paragraphedeliste"/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tbl>
                              <w:tblPr>
                                <w:tblW w:w="6653" w:type="dxa"/>
                                <w:tblInd w:w="10" w:type="dxa"/>
                                <w:tblLayout w:type="fixed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1320"/>
                                <w:gridCol w:w="5333"/>
                              </w:tblGrid>
                              <w:tr w:rsidR="00811426" w:rsidTr="00811426">
                                <w:trPr>
                                  <w:trHeight w:val="243"/>
                                </w:trPr>
                                <w:tc>
                                  <w:tcPr>
                                    <w:tcW w:w="1320" w:type="dxa"/>
                                    <w:shd w:val="clear" w:color="auto" w:fill="auto"/>
                                    <w:vAlign w:val="bottom"/>
                                  </w:tcPr>
                                  <w:p w:rsidR="00811426" w:rsidRPr="00811426" w:rsidRDefault="00811426" w:rsidP="007766DF">
                                    <w:pPr>
                                      <w:pStyle w:val="Paragraphedeliste"/>
                                      <w:numPr>
                                        <w:ilvl w:val="0"/>
                                        <w:numId w:val="39"/>
                                      </w:numPr>
                                      <w:spacing w:line="243" w:lineRule="exact"/>
                                      <w:ind w:right="-88"/>
                                      <w:rPr>
                                        <w:rFonts w:ascii="Arial" w:eastAsia="Arial" w:hAnsi="Arial"/>
                                      </w:rPr>
                                    </w:pPr>
                                    <w:r w:rsidRPr="00811426">
                                      <w:rPr>
                                        <w:rFonts w:ascii="Arial" w:eastAsia="Arial" w:hAnsi="Arial"/>
                                      </w:rPr>
                                      <w:t>Factorise</w:t>
                                    </w:r>
                                    <w:r w:rsidR="007766DF">
                                      <w:rPr>
                                        <w:rFonts w:ascii="Arial" w:eastAsia="Arial" w:hAnsi="Arial"/>
                                      </w:rPr>
                                      <w:t>r</w:t>
                                    </w:r>
                                  </w:p>
                                </w:tc>
                                <w:tc>
                                  <w:tcPr>
                                    <w:tcW w:w="5333" w:type="dxa"/>
                                    <w:tcBorders>
                                      <w:right w:val="single" w:sz="8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811426" w:rsidRDefault="00811426" w:rsidP="004314A0">
                                    <w:pPr>
                                      <w:spacing w:line="243" w:lineRule="exact"/>
                                      <w:ind w:left="60"/>
                                      <w:rPr>
                                        <w:rFonts w:ascii="Arial" w:eastAsia="Arial" w:hAnsi="Arial"/>
                                      </w:rPr>
                                    </w:pP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>des   expressions</w:t>
                                    </w:r>
                                  </w:p>
                                </w:tc>
                              </w:tr>
                              <w:tr w:rsidR="00811426" w:rsidTr="00811426">
                                <w:trPr>
                                  <w:trHeight w:val="290"/>
                                </w:trPr>
                                <w:tc>
                                  <w:tcPr>
                                    <w:tcW w:w="1320" w:type="dxa"/>
                                    <w:shd w:val="clear" w:color="auto" w:fill="auto"/>
                                    <w:vAlign w:val="bottom"/>
                                  </w:tcPr>
                                  <w:p w:rsidR="00811426" w:rsidRDefault="00811426" w:rsidP="004314A0">
                                    <w:pPr>
                                      <w:spacing w:line="0" w:lineRule="atLeast"/>
                                      <w:ind w:left="100"/>
                                      <w:rPr>
                                        <w:rFonts w:ascii="Arial" w:eastAsia="Arial" w:hAnsi="Arial"/>
                                      </w:rPr>
                                    </w:pP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>telles que :</w:t>
                                    </w:r>
                                  </w:p>
                                </w:tc>
                                <w:tc>
                                  <w:tcPr>
                                    <w:tcW w:w="5333" w:type="dxa"/>
                                    <w:tcBorders>
                                      <w:right w:val="single" w:sz="8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811426" w:rsidRDefault="00811426" w:rsidP="004314A0">
                                    <w:pPr>
                                      <w:spacing w:line="0" w:lineRule="atLeast"/>
                                      <w:rPr>
                                        <w:rFonts w:ascii="Times New Roman" w:eastAsia="Times New Roman" w:hAnsi="Times New Roman"/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i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+ 1)(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i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+ 2) − 5(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i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+ 2) ; (2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i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+ 1)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sz w:val="32"/>
                                        <w:vertAlign w:val="super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+ (2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i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+ 1</w:t>
                                    </w:r>
                                    <w:proofErr w:type="gramStart"/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>)(</w:t>
                                    </w:r>
                                    <w:proofErr w:type="gramEnd"/>
                                    <w:r>
                                      <w:rPr>
                                        <w:rFonts w:ascii="Arial" w:eastAsia="Arial" w:hAnsi="Arial"/>
                                        <w:i/>
                                      </w:rPr>
                                      <w:t>x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+ 3)</w:t>
                                    </w:r>
                                  </w:p>
                                </w:tc>
                              </w:tr>
                              <w:tr w:rsidR="00811426" w:rsidTr="00811426">
                                <w:trPr>
                                  <w:trHeight w:val="288"/>
                                </w:trPr>
                                <w:tc>
                                  <w:tcPr>
                                    <w:tcW w:w="6653" w:type="dxa"/>
                                    <w:gridSpan w:val="2"/>
                                    <w:tcBorders>
                                      <w:right w:val="single" w:sz="8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811426" w:rsidRPr="00811426" w:rsidRDefault="00811426" w:rsidP="00811426">
                                    <w:pPr>
                                      <w:pStyle w:val="Paragraphedeliste"/>
                                      <w:numPr>
                                        <w:ilvl w:val="0"/>
                                        <w:numId w:val="39"/>
                                      </w:numPr>
                                      <w:spacing w:line="0" w:lineRule="atLeast"/>
                                      <w:rPr>
                                        <w:rFonts w:ascii="Arial" w:eastAsia="Arial" w:hAnsi="Arial"/>
                                      </w:rPr>
                                    </w:pPr>
                                    <w:r w:rsidRPr="00811426">
                                      <w:rPr>
                                        <w:rFonts w:ascii="Arial" w:eastAsia="Arial" w:hAnsi="Arial"/>
                                      </w:rPr>
                                      <w:t xml:space="preserve">Connaître 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>et utiliser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</w:rPr>
                                      <w:t xml:space="preserve"> les égalités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en deux sens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</w:rPr>
                                      <w:t>:</w:t>
                                    </w:r>
                                  </w:p>
                                </w:tc>
                              </w:tr>
                              <w:tr w:rsidR="00811426" w:rsidRPr="007766DF" w:rsidTr="00811426">
                                <w:trPr>
                                  <w:trHeight w:val="330"/>
                                </w:trPr>
                                <w:tc>
                                  <w:tcPr>
                                    <w:tcW w:w="6653" w:type="dxa"/>
                                    <w:gridSpan w:val="2"/>
                                    <w:tcBorders>
                                      <w:right w:val="single" w:sz="8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811426" w:rsidRPr="00811426" w:rsidRDefault="00811426" w:rsidP="00811426">
                                    <w:pPr>
                                      <w:spacing w:line="330" w:lineRule="exact"/>
                                      <w:rPr>
                                        <w:rFonts w:ascii="Arial" w:eastAsia="Arial" w:hAnsi="Arial"/>
                                        <w:lang w:val="en-US"/>
                                      </w:rPr>
                                    </w:pPr>
                                    <w:r w:rsidRPr="00811426">
                                      <w:rPr>
                                        <w:rFonts w:ascii="Arial" w:eastAsia="Arial" w:hAnsi="Arial"/>
                                        <w:lang w:val="en-US"/>
                                      </w:rPr>
                                      <w:t>(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i/>
                                        <w:lang w:val="en-US"/>
                                      </w:rPr>
                                      <w:t>a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lang w:val="en-US"/>
                                      </w:rPr>
                                      <w:t xml:space="preserve"> + 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i/>
                                        <w:lang w:val="en-US"/>
                                      </w:rPr>
                                      <w:t>b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lang w:val="en-US"/>
                                      </w:rPr>
                                      <w:t xml:space="preserve"> )(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i/>
                                        <w:lang w:val="en-US"/>
                                      </w:rPr>
                                      <w:t>a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lang w:val="en-US"/>
                                      </w:rPr>
                                      <w:t xml:space="preserve"> − 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i/>
                                        <w:lang w:val="en-US"/>
                                      </w:rPr>
                                      <w:t>b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lang w:val="en-US"/>
                                      </w:rPr>
                                      <w:t xml:space="preserve"> ) = 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i/>
                                        <w:lang w:val="en-US"/>
                                      </w:rPr>
                                      <w:t>a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sz w:val="32"/>
                                        <w:vertAlign w:val="superscript"/>
                                        <w:lang w:val="en-US"/>
                                      </w:rPr>
                                      <w:t>2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lang w:val="en-US"/>
                                      </w:rPr>
                                      <w:t xml:space="preserve"> − 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i/>
                                        <w:lang w:val="en-US"/>
                                      </w:rPr>
                                      <w:t>b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lang w:val="en-US"/>
                                      </w:rPr>
                                      <w:t xml:space="preserve"> 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sz w:val="32"/>
                                        <w:vertAlign w:val="superscript"/>
                                        <w:lang w:val="en-US"/>
                                      </w:rPr>
                                      <w:t>2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lang w:val="en-US"/>
                                      </w:rPr>
                                      <w:t xml:space="preserve"> ; (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i/>
                                        <w:lang w:val="en-US"/>
                                      </w:rPr>
                                      <w:t>a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lang w:val="en-US"/>
                                      </w:rPr>
                                      <w:t xml:space="preserve"> + 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i/>
                                        <w:lang w:val="en-US"/>
                                      </w:rPr>
                                      <w:t>b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lang w:val="en-US"/>
                                      </w:rPr>
                                      <w:t xml:space="preserve"> )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sz w:val="32"/>
                                        <w:vertAlign w:val="superscript"/>
                                        <w:lang w:val="en-US"/>
                                      </w:rPr>
                                      <w:t>2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lang w:val="en-US"/>
                                      </w:rPr>
                                      <w:t xml:space="preserve"> = 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i/>
                                        <w:lang w:val="en-US"/>
                                      </w:rPr>
                                      <w:t>a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sz w:val="32"/>
                                        <w:vertAlign w:val="superscript"/>
                                        <w:lang w:val="en-US"/>
                                      </w:rPr>
                                      <w:t>2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lang w:val="en-US"/>
                                      </w:rPr>
                                      <w:t xml:space="preserve"> + 2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i/>
                                        <w:lang w:val="en-US"/>
                                      </w:rPr>
                                      <w:t>a b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lang w:val="en-US"/>
                                      </w:rPr>
                                      <w:t xml:space="preserve"> + 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i/>
                                        <w:lang w:val="en-US"/>
                                      </w:rPr>
                                      <w:t>b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lang w:val="en-US"/>
                                      </w:rPr>
                                      <w:t xml:space="preserve"> 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sz w:val="32"/>
                                        <w:vertAlign w:val="superscript"/>
                                        <w:lang w:val="en-US"/>
                                      </w:rPr>
                                      <w:t>2</w:t>
                                    </w:r>
                                    <w:r w:rsidRPr="00811426">
                                      <w:rPr>
                                        <w:rFonts w:ascii="Arial" w:eastAsia="Arial" w:hAnsi="Arial"/>
                                        <w:lang w:val="en-US"/>
                                      </w:rPr>
                                      <w:t xml:space="preserve"> ;</w:t>
                                    </w:r>
                                  </w:p>
                                </w:tc>
                              </w:tr>
                              <w:tr w:rsidR="00811426" w:rsidRPr="007766DF" w:rsidTr="00811426">
                                <w:trPr>
                                  <w:trHeight w:val="248"/>
                                </w:trPr>
                                <w:tc>
                                  <w:tcPr>
                                    <w:tcW w:w="6653" w:type="dxa"/>
                                    <w:gridSpan w:val="2"/>
                                    <w:tcBorders>
                                      <w:right w:val="single" w:sz="8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811426" w:rsidRPr="00811426" w:rsidRDefault="00811426" w:rsidP="00811426">
                                    <w:pPr>
                                      <w:spacing w:line="248" w:lineRule="exact"/>
                                      <w:rPr>
                                        <w:rFonts w:ascii="Arial" w:eastAsia="Arial" w:hAnsi="Arial"/>
                                        <w:lang w:val="en-US"/>
                                      </w:rPr>
                                    </w:pPr>
                                  </w:p>
                                </w:tc>
                              </w:tr>
                              <w:tr w:rsidR="00811426" w:rsidRPr="00811426" w:rsidTr="00811426">
                                <w:trPr>
                                  <w:trHeight w:val="290"/>
                                </w:trPr>
                                <w:tc>
                                  <w:tcPr>
                                    <w:tcW w:w="6653" w:type="dxa"/>
                                    <w:gridSpan w:val="2"/>
                                    <w:tcBorders>
                                      <w:right w:val="single" w:sz="8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811426" w:rsidRPr="00811426" w:rsidRDefault="00811426" w:rsidP="004314A0">
                                    <w:pPr>
                                      <w:spacing w:line="290" w:lineRule="exact"/>
                                      <w:ind w:left="100"/>
                                      <w:rPr>
                                        <w:rFonts w:ascii="Arial" w:eastAsia="Arial" w:hAnsi="Arial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i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− </w:t>
                                    </w:r>
                                    <w:proofErr w:type="gramStart"/>
                                    <w:r>
                                      <w:rPr>
                                        <w:rFonts w:ascii="Arial" w:eastAsia="Arial" w:hAnsi="Arial"/>
                                        <w:i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)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sz w:val="32"/>
                                        <w:vertAlign w:val="superscript"/>
                                      </w:rPr>
                                      <w:t>2</w:t>
                                    </w:r>
                                    <w:proofErr w:type="gramEnd"/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= 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i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sz w:val="32"/>
                                        <w:vertAlign w:val="super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− 2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i/>
                                      </w:rPr>
                                      <w:t>a b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+ 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i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sz w:val="32"/>
                                        <w:vertAlign w:val="super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>.</w:t>
                                    </w:r>
                                  </w:p>
                                </w:tc>
                              </w:tr>
                              <w:tr w:rsidR="00811426" w:rsidRPr="00811426" w:rsidTr="00811426">
                                <w:trPr>
                                  <w:trHeight w:val="490"/>
                                </w:trPr>
                                <w:tc>
                                  <w:tcPr>
                                    <w:tcW w:w="6653" w:type="dxa"/>
                                    <w:gridSpan w:val="2"/>
                                    <w:vMerge w:val="restart"/>
                                    <w:tcBorders>
                                      <w:right w:val="single" w:sz="8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811426" w:rsidRPr="00811426" w:rsidRDefault="00811426" w:rsidP="004314A0">
                                    <w:pPr>
                                      <w:spacing w:line="290" w:lineRule="exact"/>
                                      <w:ind w:left="100"/>
                                      <w:rPr>
                                        <w:rFonts w:ascii="Arial" w:eastAsia="Arial" w:hAnsi="Arial"/>
                                        <w:lang w:val="en-US"/>
                                      </w:rPr>
                                    </w:pPr>
                                  </w:p>
                                </w:tc>
                              </w:tr>
                              <w:tr w:rsidR="00811426" w:rsidRPr="00811426" w:rsidTr="00811426">
                                <w:trPr>
                                  <w:trHeight w:val="407"/>
                                </w:trPr>
                                <w:tc>
                                  <w:tcPr>
                                    <w:tcW w:w="6653" w:type="dxa"/>
                                    <w:gridSpan w:val="2"/>
                                    <w:vMerge/>
                                    <w:tcBorders>
                                      <w:right w:val="single" w:sz="8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811426" w:rsidRPr="00811426" w:rsidRDefault="00811426" w:rsidP="004314A0">
                                    <w:pPr>
                                      <w:spacing w:line="0" w:lineRule="atLeast"/>
                                      <w:rPr>
                                        <w:rFonts w:ascii="Times New Roman" w:eastAsia="Times New Roman" w:hAnsi="Times New Roman"/>
                                        <w:sz w:val="18"/>
                                        <w:lang w:val="en-US"/>
                                      </w:rPr>
                                    </w:pPr>
                                  </w:p>
                                </w:tc>
                              </w:tr>
                              <w:tr w:rsidR="00811426" w:rsidTr="00811426">
                                <w:trPr>
                                  <w:trHeight w:val="526"/>
                                </w:trPr>
                                <w:tc>
                                  <w:tcPr>
                                    <w:tcW w:w="6653" w:type="dxa"/>
                                    <w:gridSpan w:val="2"/>
                                    <w:vMerge w:val="restart"/>
                                    <w:tcBorders>
                                      <w:right w:val="single" w:sz="8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811426" w:rsidRDefault="00811426" w:rsidP="004314A0">
                                    <w:pPr>
                                      <w:spacing w:line="326" w:lineRule="exact"/>
                                      <w:ind w:left="100"/>
                                      <w:rPr>
                                        <w:rFonts w:ascii="Arial" w:eastAsia="Arial" w:hAnsi="Arial"/>
                                      </w:rPr>
                                    </w:pP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i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− </w:t>
                                    </w:r>
                                    <w:proofErr w:type="gramStart"/>
                                    <w:r>
                                      <w:rPr>
                                        <w:rFonts w:ascii="Arial" w:eastAsia="Arial" w:hAnsi="Arial"/>
                                        <w:i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)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sz w:val="32"/>
                                        <w:vertAlign w:val="superscript"/>
                                      </w:rPr>
                                      <w:t>2</w:t>
                                    </w:r>
                                    <w:proofErr w:type="gramEnd"/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= 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i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sz w:val="32"/>
                                        <w:vertAlign w:val="super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− 2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i/>
                                      </w:rPr>
                                      <w:t>a b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+ 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i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Arial" w:eastAsia="Arial" w:hAnsi="Arial"/>
                                        <w:sz w:val="32"/>
                                        <w:vertAlign w:val="super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ascii="Arial" w:eastAsia="Arial" w:hAnsi="Arial"/>
                                      </w:rPr>
                                      <w:t>.</w:t>
                                    </w:r>
                                  </w:p>
                                </w:tc>
                              </w:tr>
                              <w:tr w:rsidR="00811426" w:rsidTr="00811426">
                                <w:trPr>
                                  <w:trHeight w:val="441"/>
                                </w:trPr>
                                <w:tc>
                                  <w:tcPr>
                                    <w:tcW w:w="6653" w:type="dxa"/>
                                    <w:gridSpan w:val="2"/>
                                    <w:vMerge/>
                                    <w:tcBorders>
                                      <w:right w:val="single" w:sz="8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811426" w:rsidRDefault="00811426" w:rsidP="004314A0">
                                    <w:pPr>
                                      <w:spacing w:line="0" w:lineRule="atLeast"/>
                                      <w:rPr>
                                        <w:rFonts w:ascii="Times New Roman" w:eastAsia="Times New Roman" w:hAnsi="Times New Roman"/>
                                        <w:sz w:val="21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1D2C26" w:rsidRPr="001C7665" w:rsidRDefault="001D2C26" w:rsidP="00811426">
                              <w:pPr>
                                <w:pStyle w:val="Paragraphedeliste"/>
                                <w:numPr>
                                  <w:ilvl w:val="0"/>
                                  <w:numId w:val="28"/>
                                </w:numPr>
                                <w:autoSpaceDE w:val="0"/>
                                <w:autoSpaceDN w:val="0"/>
                                <w:adjustRightInd w:val="0"/>
                                <w:spacing w:after="0"/>
                                <w:rPr>
                                  <w:rFonts w:asciiTheme="majorBidi" w:hAnsiTheme="majorBidi" w:cstheme="majorBidi"/>
                                  <w:b/>
                                  <w:bCs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Rectangle à coins arrondis 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187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dist="27940" dir="5400000" algn="ctr" rotWithShape="0">
                              <a:srgbClr val="000000">
                                <a:alpha val="31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0E6916" w:rsidRDefault="00C82F33" w:rsidP="004A31AE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0E6916">
                                <w:rPr>
                                  <w:rFonts w:asciiTheme="majorBidi" w:hAnsiTheme="majorBidi" w:cstheme="majorBidi"/>
                                  <w:b/>
                                  <w:sz w:val="18"/>
                                  <w:szCs w:val="18"/>
                                </w:rPr>
                                <w:t>COMPÉTENCES EXIGIBL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31" o:spid="_x0000_s1039" style="position:absolute;margin-left:-23.15pt;margin-top:10.7pt;width:340.15pt;height:258.75pt;z-index:251672576" coordsize="43199,27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">
                <v:rect id="Rectangle 4" o:spid="_x0000_s1040" style="position:absolute;top:1119;width:43199;height:259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lcQsQA&#10;AADbAAAADwAAAGRycy9kb3ducmV2LnhtbESPQWvCQBSE70L/w/IK3nQToVJSN6EItUV7aZoi3h7Z&#10;12ww+zZkV43/visIPQ4z3wyzKkbbiTMNvnWsIJ0nIIhrp1tuFFTfb7NnED4ga+wck4IreSjyh8kK&#10;M+0u/EXnMjQilrDPUIEJoc+k9LUhi37ueuLo/brBYohyaKQe8BLLbScXSbKUFluOCwZ7Whuqj+XJ&#10;Knja9PuNqdNTuTSL3eGzS36275VS08fx9QVEoDH8h+/0h45cCrcv8QfI/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pXELEAAAA2wAAAA8AAAAAAAAAAAAAAAAAmAIAAGRycy9k&#10;b3ducmV2LnhtbFBLBQYAAAAABAAEAPUAAACJAwAAAAA=&#10;" fillcolor="white [3201]" stroked="f" strokeweight="2pt">
                  <v:shadow on="t" color="black" opacity="20970f" offset="0,2.2pt"/>
                  <v:textbox>
                    <w:txbxContent>
                      <w:p w:rsidR="00C82F33" w:rsidRDefault="00C82F33" w:rsidP="001D2C26"/>
                      <w:p w:rsidR="001C7665" w:rsidRDefault="001C7665" w:rsidP="001C7665">
                        <w:pPr>
                          <w:pStyle w:val="Paragraphedeliste"/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tbl>
                        <w:tblPr>
                          <w:tblW w:w="6653" w:type="dxa"/>
                          <w:tblInd w:w="10" w:type="dxa"/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1320"/>
                          <w:gridCol w:w="5333"/>
                        </w:tblGrid>
                        <w:tr w:rsidR="00811426" w:rsidTr="00811426">
                          <w:trPr>
                            <w:trHeight w:val="243"/>
                          </w:trPr>
                          <w:tc>
                            <w:tcPr>
                              <w:tcW w:w="1320" w:type="dxa"/>
                              <w:shd w:val="clear" w:color="auto" w:fill="auto"/>
                              <w:vAlign w:val="bottom"/>
                            </w:tcPr>
                            <w:p w:rsidR="00811426" w:rsidRPr="00811426" w:rsidRDefault="00811426" w:rsidP="007766DF">
                              <w:pPr>
                                <w:pStyle w:val="Paragraphedeliste"/>
                                <w:numPr>
                                  <w:ilvl w:val="0"/>
                                  <w:numId w:val="39"/>
                                </w:numPr>
                                <w:spacing w:line="243" w:lineRule="exact"/>
                                <w:ind w:right="-88"/>
                                <w:rPr>
                                  <w:rFonts w:ascii="Arial" w:eastAsia="Arial" w:hAnsi="Arial"/>
                                </w:rPr>
                              </w:pPr>
                              <w:r w:rsidRPr="00811426">
                                <w:rPr>
                                  <w:rFonts w:ascii="Arial" w:eastAsia="Arial" w:hAnsi="Arial"/>
                                </w:rPr>
                                <w:t>Factorise</w:t>
                              </w:r>
                              <w:r w:rsidR="007766DF">
                                <w:rPr>
                                  <w:rFonts w:ascii="Arial" w:eastAsia="Arial" w:hAnsi="Arial"/>
                                </w:rPr>
                                <w:t>r</w:t>
                              </w:r>
                            </w:p>
                          </w:tc>
                          <w:tc>
                            <w:tcPr>
                              <w:tcW w:w="5333" w:type="dxa"/>
                              <w:tcBorders>
                                <w:right w:val="single" w:sz="8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811426" w:rsidRDefault="00811426" w:rsidP="004314A0">
                              <w:pPr>
                                <w:spacing w:line="243" w:lineRule="exact"/>
                                <w:ind w:left="60"/>
                                <w:rPr>
                                  <w:rFonts w:ascii="Arial" w:eastAsia="Arial" w:hAnsi="Arial"/>
                                </w:rPr>
                              </w:pPr>
                              <w:r>
                                <w:rPr>
                                  <w:rFonts w:ascii="Arial" w:eastAsia="Arial" w:hAnsi="Arial"/>
                                </w:rPr>
                                <w:t>des   expressions</w:t>
                              </w:r>
                            </w:p>
                          </w:tc>
                        </w:tr>
                        <w:tr w:rsidR="00811426" w:rsidTr="00811426">
                          <w:trPr>
                            <w:trHeight w:val="290"/>
                          </w:trPr>
                          <w:tc>
                            <w:tcPr>
                              <w:tcW w:w="1320" w:type="dxa"/>
                              <w:shd w:val="clear" w:color="auto" w:fill="auto"/>
                              <w:vAlign w:val="bottom"/>
                            </w:tcPr>
                            <w:p w:rsidR="00811426" w:rsidRDefault="00811426" w:rsidP="004314A0">
                              <w:pPr>
                                <w:spacing w:line="0" w:lineRule="atLeast"/>
                                <w:ind w:left="100"/>
                                <w:rPr>
                                  <w:rFonts w:ascii="Arial" w:eastAsia="Arial" w:hAnsi="Arial"/>
                                </w:rPr>
                              </w:pPr>
                              <w:r>
                                <w:rPr>
                                  <w:rFonts w:ascii="Arial" w:eastAsia="Arial" w:hAnsi="Arial"/>
                                </w:rPr>
                                <w:t>telles que :</w:t>
                              </w:r>
                            </w:p>
                          </w:tc>
                          <w:tc>
                            <w:tcPr>
                              <w:tcW w:w="5333" w:type="dxa"/>
                              <w:tcBorders>
                                <w:right w:val="single" w:sz="8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811426" w:rsidRDefault="00811426" w:rsidP="004314A0">
                              <w:pPr>
                                <w:spacing w:line="0" w:lineRule="atLeast"/>
                                <w:rPr>
                                  <w:rFonts w:ascii="Times New Roman" w:eastAsia="Times New Roman" w:hAnsi="Times New Roman"/>
                                  <w:sz w:val="24"/>
                                </w:rPr>
                              </w:pPr>
                              <w:r>
                                <w:rPr>
                                  <w:rFonts w:ascii="Arial" w:eastAsia="Arial" w:hAnsi="Arial"/>
                                </w:rPr>
                                <w:t>(</w:t>
                              </w:r>
                              <w:r>
                                <w:rPr>
                                  <w:rFonts w:ascii="Arial" w:eastAsia="Arial" w:hAnsi="Arial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 xml:space="preserve"> + 1)(</w:t>
                              </w:r>
                              <w:r>
                                <w:rPr>
                                  <w:rFonts w:ascii="Arial" w:eastAsia="Arial" w:hAnsi="Arial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 xml:space="preserve"> + 2) − 5(</w:t>
                              </w:r>
                              <w:r>
                                <w:rPr>
                                  <w:rFonts w:ascii="Arial" w:eastAsia="Arial" w:hAnsi="Arial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 xml:space="preserve"> + 2) ; (2</w:t>
                              </w:r>
                              <w:r>
                                <w:rPr>
                                  <w:rFonts w:ascii="Arial" w:eastAsia="Arial" w:hAnsi="Arial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 xml:space="preserve"> + 1)</w:t>
                              </w:r>
                              <w:r>
                                <w:rPr>
                                  <w:rFonts w:ascii="Arial" w:eastAsia="Arial" w:hAnsi="Arial"/>
                                  <w:sz w:val="32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 xml:space="preserve"> + (2</w:t>
                              </w:r>
                              <w:r>
                                <w:rPr>
                                  <w:rFonts w:ascii="Arial" w:eastAsia="Arial" w:hAnsi="Arial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 xml:space="preserve"> + 1</w:t>
                              </w:r>
                              <w:proofErr w:type="gramStart"/>
                              <w:r>
                                <w:rPr>
                                  <w:rFonts w:ascii="Arial" w:eastAsia="Arial" w:hAnsi="Arial"/>
                                </w:rPr>
                                <w:t>)(</w:t>
                              </w:r>
                              <w:proofErr w:type="gramEnd"/>
                              <w:r>
                                <w:rPr>
                                  <w:rFonts w:ascii="Arial" w:eastAsia="Arial" w:hAnsi="Arial"/>
                                  <w:i/>
                                </w:rPr>
                                <w:t>x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 xml:space="preserve"> + 3)</w:t>
                              </w:r>
                            </w:p>
                          </w:tc>
                        </w:tr>
                        <w:tr w:rsidR="00811426" w:rsidTr="00811426">
                          <w:trPr>
                            <w:trHeight w:val="288"/>
                          </w:trPr>
                          <w:tc>
                            <w:tcPr>
                              <w:tcW w:w="6653" w:type="dxa"/>
                              <w:gridSpan w:val="2"/>
                              <w:tcBorders>
                                <w:right w:val="single" w:sz="8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811426" w:rsidRPr="00811426" w:rsidRDefault="00811426" w:rsidP="00811426">
                              <w:pPr>
                                <w:pStyle w:val="Paragraphedeliste"/>
                                <w:numPr>
                                  <w:ilvl w:val="0"/>
                                  <w:numId w:val="39"/>
                                </w:numPr>
                                <w:spacing w:line="0" w:lineRule="atLeast"/>
                                <w:rPr>
                                  <w:rFonts w:ascii="Arial" w:eastAsia="Arial" w:hAnsi="Arial"/>
                                </w:rPr>
                              </w:pPr>
                              <w:r w:rsidRPr="00811426">
                                <w:rPr>
                                  <w:rFonts w:ascii="Arial" w:eastAsia="Arial" w:hAnsi="Arial"/>
                                </w:rPr>
                                <w:t xml:space="preserve">Connaître 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>et utiliser</w:t>
                              </w:r>
                              <w:r w:rsidRPr="00811426">
                                <w:rPr>
                                  <w:rFonts w:ascii="Arial" w:eastAsia="Arial" w:hAnsi="Arial"/>
                                </w:rPr>
                                <w:t xml:space="preserve"> les égalités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 xml:space="preserve"> en deux sens</w:t>
                              </w:r>
                              <w:r w:rsidRPr="00811426">
                                <w:rPr>
                                  <w:rFonts w:ascii="Arial" w:eastAsia="Arial" w:hAnsi="Arial"/>
                                </w:rPr>
                                <w:t>:</w:t>
                              </w:r>
                            </w:p>
                          </w:tc>
                        </w:tr>
                        <w:tr w:rsidR="00811426" w:rsidRPr="007766DF" w:rsidTr="00811426">
                          <w:trPr>
                            <w:trHeight w:val="330"/>
                          </w:trPr>
                          <w:tc>
                            <w:tcPr>
                              <w:tcW w:w="6653" w:type="dxa"/>
                              <w:gridSpan w:val="2"/>
                              <w:tcBorders>
                                <w:right w:val="single" w:sz="8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811426" w:rsidRPr="00811426" w:rsidRDefault="00811426" w:rsidP="00811426">
                              <w:pPr>
                                <w:spacing w:line="330" w:lineRule="exact"/>
                                <w:rPr>
                                  <w:rFonts w:ascii="Arial" w:eastAsia="Arial" w:hAnsi="Arial"/>
                                  <w:lang w:val="en-US"/>
                                </w:rPr>
                              </w:pPr>
                              <w:r w:rsidRPr="00811426">
                                <w:rPr>
                                  <w:rFonts w:ascii="Arial" w:eastAsia="Arial" w:hAnsi="Arial"/>
                                  <w:lang w:val="en-US"/>
                                </w:rPr>
                                <w:t>(</w:t>
                              </w:r>
                              <w:r w:rsidRPr="00811426">
                                <w:rPr>
                                  <w:rFonts w:ascii="Arial" w:eastAsia="Arial" w:hAnsi="Arial"/>
                                  <w:i/>
                                  <w:lang w:val="en-US"/>
                                </w:rPr>
                                <w:t>a</w:t>
                              </w:r>
                              <w:r w:rsidRPr="00811426">
                                <w:rPr>
                                  <w:rFonts w:ascii="Arial" w:eastAsia="Arial" w:hAnsi="Arial"/>
                                  <w:lang w:val="en-US"/>
                                </w:rPr>
                                <w:t xml:space="preserve"> + </w:t>
                              </w:r>
                              <w:r w:rsidRPr="00811426">
                                <w:rPr>
                                  <w:rFonts w:ascii="Arial" w:eastAsia="Arial" w:hAnsi="Arial"/>
                                  <w:i/>
                                  <w:lang w:val="en-US"/>
                                </w:rPr>
                                <w:t>b</w:t>
                              </w:r>
                              <w:r w:rsidRPr="00811426">
                                <w:rPr>
                                  <w:rFonts w:ascii="Arial" w:eastAsia="Arial" w:hAnsi="Arial"/>
                                  <w:lang w:val="en-US"/>
                                </w:rPr>
                                <w:t xml:space="preserve"> )(</w:t>
                              </w:r>
                              <w:r w:rsidRPr="00811426">
                                <w:rPr>
                                  <w:rFonts w:ascii="Arial" w:eastAsia="Arial" w:hAnsi="Arial"/>
                                  <w:i/>
                                  <w:lang w:val="en-US"/>
                                </w:rPr>
                                <w:t>a</w:t>
                              </w:r>
                              <w:r w:rsidRPr="00811426">
                                <w:rPr>
                                  <w:rFonts w:ascii="Arial" w:eastAsia="Arial" w:hAnsi="Arial"/>
                                  <w:lang w:val="en-US"/>
                                </w:rPr>
                                <w:t xml:space="preserve"> − </w:t>
                              </w:r>
                              <w:r w:rsidRPr="00811426">
                                <w:rPr>
                                  <w:rFonts w:ascii="Arial" w:eastAsia="Arial" w:hAnsi="Arial"/>
                                  <w:i/>
                                  <w:lang w:val="en-US"/>
                                </w:rPr>
                                <w:t>b</w:t>
                              </w:r>
                              <w:r w:rsidRPr="00811426">
                                <w:rPr>
                                  <w:rFonts w:ascii="Arial" w:eastAsia="Arial" w:hAnsi="Arial"/>
                                  <w:lang w:val="en-US"/>
                                </w:rPr>
                                <w:t xml:space="preserve"> ) = </w:t>
                              </w:r>
                              <w:r w:rsidRPr="00811426">
                                <w:rPr>
                                  <w:rFonts w:ascii="Arial" w:eastAsia="Arial" w:hAnsi="Arial"/>
                                  <w:i/>
                                  <w:lang w:val="en-US"/>
                                </w:rPr>
                                <w:t>a</w:t>
                              </w:r>
                              <w:r w:rsidRPr="00811426">
                                <w:rPr>
                                  <w:rFonts w:ascii="Arial" w:eastAsia="Arial" w:hAnsi="Arial"/>
                                  <w:sz w:val="32"/>
                                  <w:vertAlign w:val="superscript"/>
                                  <w:lang w:val="en-US"/>
                                </w:rPr>
                                <w:t>2</w:t>
                              </w:r>
                              <w:r w:rsidRPr="00811426">
                                <w:rPr>
                                  <w:rFonts w:ascii="Arial" w:eastAsia="Arial" w:hAnsi="Arial"/>
                                  <w:lang w:val="en-US"/>
                                </w:rPr>
                                <w:t xml:space="preserve"> − </w:t>
                              </w:r>
                              <w:r w:rsidRPr="00811426">
                                <w:rPr>
                                  <w:rFonts w:ascii="Arial" w:eastAsia="Arial" w:hAnsi="Arial"/>
                                  <w:i/>
                                  <w:lang w:val="en-US"/>
                                </w:rPr>
                                <w:t>b</w:t>
                              </w:r>
                              <w:r w:rsidRPr="00811426">
                                <w:rPr>
                                  <w:rFonts w:ascii="Arial" w:eastAsia="Arial" w:hAnsi="Arial"/>
                                  <w:lang w:val="en-US"/>
                                </w:rPr>
                                <w:t xml:space="preserve"> </w:t>
                              </w:r>
                              <w:r w:rsidRPr="00811426">
                                <w:rPr>
                                  <w:rFonts w:ascii="Arial" w:eastAsia="Arial" w:hAnsi="Arial"/>
                                  <w:sz w:val="32"/>
                                  <w:vertAlign w:val="superscript"/>
                                  <w:lang w:val="en-US"/>
                                </w:rPr>
                                <w:t>2</w:t>
                              </w:r>
                              <w:r w:rsidRPr="00811426">
                                <w:rPr>
                                  <w:rFonts w:ascii="Arial" w:eastAsia="Arial" w:hAnsi="Arial"/>
                                  <w:lang w:val="en-US"/>
                                </w:rPr>
                                <w:t xml:space="preserve"> ; (</w:t>
                              </w:r>
                              <w:r w:rsidRPr="00811426">
                                <w:rPr>
                                  <w:rFonts w:ascii="Arial" w:eastAsia="Arial" w:hAnsi="Arial"/>
                                  <w:i/>
                                  <w:lang w:val="en-US"/>
                                </w:rPr>
                                <w:t>a</w:t>
                              </w:r>
                              <w:r w:rsidRPr="00811426">
                                <w:rPr>
                                  <w:rFonts w:ascii="Arial" w:eastAsia="Arial" w:hAnsi="Arial"/>
                                  <w:lang w:val="en-US"/>
                                </w:rPr>
                                <w:t xml:space="preserve"> + </w:t>
                              </w:r>
                              <w:r w:rsidRPr="00811426">
                                <w:rPr>
                                  <w:rFonts w:ascii="Arial" w:eastAsia="Arial" w:hAnsi="Arial"/>
                                  <w:i/>
                                  <w:lang w:val="en-US"/>
                                </w:rPr>
                                <w:t>b</w:t>
                              </w:r>
                              <w:r w:rsidRPr="00811426">
                                <w:rPr>
                                  <w:rFonts w:ascii="Arial" w:eastAsia="Arial" w:hAnsi="Arial"/>
                                  <w:lang w:val="en-US"/>
                                </w:rPr>
                                <w:t xml:space="preserve"> )</w:t>
                              </w:r>
                              <w:r w:rsidRPr="00811426">
                                <w:rPr>
                                  <w:rFonts w:ascii="Arial" w:eastAsia="Arial" w:hAnsi="Arial"/>
                                  <w:sz w:val="32"/>
                                  <w:vertAlign w:val="superscript"/>
                                  <w:lang w:val="en-US"/>
                                </w:rPr>
                                <w:t>2</w:t>
                              </w:r>
                              <w:r w:rsidRPr="00811426">
                                <w:rPr>
                                  <w:rFonts w:ascii="Arial" w:eastAsia="Arial" w:hAnsi="Arial"/>
                                  <w:lang w:val="en-US"/>
                                </w:rPr>
                                <w:t xml:space="preserve"> = </w:t>
                              </w:r>
                              <w:r w:rsidRPr="00811426">
                                <w:rPr>
                                  <w:rFonts w:ascii="Arial" w:eastAsia="Arial" w:hAnsi="Arial"/>
                                  <w:i/>
                                  <w:lang w:val="en-US"/>
                                </w:rPr>
                                <w:t>a</w:t>
                              </w:r>
                              <w:r w:rsidRPr="00811426">
                                <w:rPr>
                                  <w:rFonts w:ascii="Arial" w:eastAsia="Arial" w:hAnsi="Arial"/>
                                  <w:sz w:val="32"/>
                                  <w:vertAlign w:val="superscript"/>
                                  <w:lang w:val="en-US"/>
                                </w:rPr>
                                <w:t>2</w:t>
                              </w:r>
                              <w:r w:rsidRPr="00811426">
                                <w:rPr>
                                  <w:rFonts w:ascii="Arial" w:eastAsia="Arial" w:hAnsi="Arial"/>
                                  <w:lang w:val="en-US"/>
                                </w:rPr>
                                <w:t xml:space="preserve"> + 2</w:t>
                              </w:r>
                              <w:r w:rsidRPr="00811426">
                                <w:rPr>
                                  <w:rFonts w:ascii="Arial" w:eastAsia="Arial" w:hAnsi="Arial"/>
                                  <w:i/>
                                  <w:lang w:val="en-US"/>
                                </w:rPr>
                                <w:t>a b</w:t>
                              </w:r>
                              <w:r w:rsidRPr="00811426">
                                <w:rPr>
                                  <w:rFonts w:ascii="Arial" w:eastAsia="Arial" w:hAnsi="Arial"/>
                                  <w:lang w:val="en-US"/>
                                </w:rPr>
                                <w:t xml:space="preserve"> + </w:t>
                              </w:r>
                              <w:r w:rsidRPr="00811426">
                                <w:rPr>
                                  <w:rFonts w:ascii="Arial" w:eastAsia="Arial" w:hAnsi="Arial"/>
                                  <w:i/>
                                  <w:lang w:val="en-US"/>
                                </w:rPr>
                                <w:t>b</w:t>
                              </w:r>
                              <w:r w:rsidRPr="00811426">
                                <w:rPr>
                                  <w:rFonts w:ascii="Arial" w:eastAsia="Arial" w:hAnsi="Arial"/>
                                  <w:lang w:val="en-US"/>
                                </w:rPr>
                                <w:t xml:space="preserve"> </w:t>
                              </w:r>
                              <w:r w:rsidRPr="00811426">
                                <w:rPr>
                                  <w:rFonts w:ascii="Arial" w:eastAsia="Arial" w:hAnsi="Arial"/>
                                  <w:sz w:val="32"/>
                                  <w:vertAlign w:val="superscript"/>
                                  <w:lang w:val="en-US"/>
                                </w:rPr>
                                <w:t>2</w:t>
                              </w:r>
                              <w:r w:rsidRPr="00811426">
                                <w:rPr>
                                  <w:rFonts w:ascii="Arial" w:eastAsia="Arial" w:hAnsi="Arial"/>
                                  <w:lang w:val="en-US"/>
                                </w:rPr>
                                <w:t xml:space="preserve"> ;</w:t>
                              </w:r>
                            </w:p>
                          </w:tc>
                        </w:tr>
                        <w:tr w:rsidR="00811426" w:rsidRPr="007766DF" w:rsidTr="00811426">
                          <w:trPr>
                            <w:trHeight w:val="248"/>
                          </w:trPr>
                          <w:tc>
                            <w:tcPr>
                              <w:tcW w:w="6653" w:type="dxa"/>
                              <w:gridSpan w:val="2"/>
                              <w:tcBorders>
                                <w:right w:val="single" w:sz="8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811426" w:rsidRPr="00811426" w:rsidRDefault="00811426" w:rsidP="00811426">
                              <w:pPr>
                                <w:spacing w:line="248" w:lineRule="exact"/>
                                <w:rPr>
                                  <w:rFonts w:ascii="Arial" w:eastAsia="Arial" w:hAnsi="Arial"/>
                                  <w:lang w:val="en-US"/>
                                </w:rPr>
                              </w:pPr>
                            </w:p>
                          </w:tc>
                        </w:tr>
                        <w:tr w:rsidR="00811426" w:rsidRPr="00811426" w:rsidTr="00811426">
                          <w:trPr>
                            <w:trHeight w:val="290"/>
                          </w:trPr>
                          <w:tc>
                            <w:tcPr>
                              <w:tcW w:w="6653" w:type="dxa"/>
                              <w:gridSpan w:val="2"/>
                              <w:tcBorders>
                                <w:right w:val="single" w:sz="8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811426" w:rsidRPr="00811426" w:rsidRDefault="00811426" w:rsidP="004314A0">
                              <w:pPr>
                                <w:spacing w:line="290" w:lineRule="exact"/>
                                <w:ind w:left="100"/>
                                <w:rPr>
                                  <w:rFonts w:ascii="Arial" w:eastAsia="Arial" w:hAnsi="Arial"/>
                                  <w:lang w:val="en-US"/>
                                </w:rPr>
                              </w:pPr>
                              <w:r>
                                <w:rPr>
                                  <w:rFonts w:ascii="Arial" w:eastAsia="Arial" w:hAnsi="Arial"/>
                                </w:rPr>
                                <w:t>(</w:t>
                              </w:r>
                              <w:r>
                                <w:rPr>
                                  <w:rFonts w:ascii="Arial" w:eastAsia="Arial" w:hAnsi="Arial"/>
                                  <w:i/>
                                </w:rPr>
                                <w:t>a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 xml:space="preserve"> − </w:t>
                              </w:r>
                              <w:proofErr w:type="gramStart"/>
                              <w:r>
                                <w:rPr>
                                  <w:rFonts w:ascii="Arial" w:eastAsia="Arial" w:hAnsi="Arial"/>
                                  <w:i/>
                                </w:rPr>
                                <w:t>b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 xml:space="preserve"> )</w:t>
                              </w:r>
                              <w:r>
                                <w:rPr>
                                  <w:rFonts w:ascii="Arial" w:eastAsia="Arial" w:hAnsi="Arial"/>
                                  <w:sz w:val="32"/>
                                  <w:vertAlign w:val="superscript"/>
                                </w:rPr>
                                <w:t>2</w:t>
                              </w:r>
                              <w:proofErr w:type="gramEnd"/>
                              <w:r>
                                <w:rPr>
                                  <w:rFonts w:ascii="Arial" w:eastAsia="Arial" w:hAnsi="Arial"/>
                                </w:rPr>
                                <w:t xml:space="preserve"> = </w:t>
                              </w:r>
                              <w:r>
                                <w:rPr>
                                  <w:rFonts w:ascii="Arial" w:eastAsia="Arial" w:hAnsi="Arial"/>
                                  <w:i/>
                                </w:rPr>
                                <w:t>a</w:t>
                              </w:r>
                              <w:r>
                                <w:rPr>
                                  <w:rFonts w:ascii="Arial" w:eastAsia="Arial" w:hAnsi="Arial"/>
                                  <w:sz w:val="32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 xml:space="preserve"> − 2</w:t>
                              </w:r>
                              <w:r>
                                <w:rPr>
                                  <w:rFonts w:ascii="Arial" w:eastAsia="Arial" w:hAnsi="Arial"/>
                                  <w:i/>
                                </w:rPr>
                                <w:t>a b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 xml:space="preserve"> + </w:t>
                              </w:r>
                              <w:r>
                                <w:rPr>
                                  <w:rFonts w:ascii="Arial" w:eastAsia="Arial" w:hAnsi="Arial"/>
                                  <w:i/>
                                </w:rPr>
                                <w:t>b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eastAsia="Arial" w:hAnsi="Arial"/>
                                  <w:sz w:val="32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>.</w:t>
                              </w:r>
                            </w:p>
                          </w:tc>
                        </w:tr>
                        <w:tr w:rsidR="00811426" w:rsidRPr="00811426" w:rsidTr="00811426">
                          <w:trPr>
                            <w:trHeight w:val="490"/>
                          </w:trPr>
                          <w:tc>
                            <w:tcPr>
                              <w:tcW w:w="6653" w:type="dxa"/>
                              <w:gridSpan w:val="2"/>
                              <w:vMerge w:val="restart"/>
                              <w:tcBorders>
                                <w:right w:val="single" w:sz="8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811426" w:rsidRPr="00811426" w:rsidRDefault="00811426" w:rsidP="004314A0">
                              <w:pPr>
                                <w:spacing w:line="290" w:lineRule="exact"/>
                                <w:ind w:left="100"/>
                                <w:rPr>
                                  <w:rFonts w:ascii="Arial" w:eastAsia="Arial" w:hAnsi="Arial"/>
                                  <w:lang w:val="en-US"/>
                                </w:rPr>
                              </w:pPr>
                            </w:p>
                          </w:tc>
                        </w:tr>
                        <w:tr w:rsidR="00811426" w:rsidRPr="00811426" w:rsidTr="00811426">
                          <w:trPr>
                            <w:trHeight w:val="407"/>
                          </w:trPr>
                          <w:tc>
                            <w:tcPr>
                              <w:tcW w:w="6653" w:type="dxa"/>
                              <w:gridSpan w:val="2"/>
                              <w:vMerge/>
                              <w:tcBorders>
                                <w:right w:val="single" w:sz="8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811426" w:rsidRPr="00811426" w:rsidRDefault="00811426" w:rsidP="004314A0">
                              <w:pPr>
                                <w:spacing w:line="0" w:lineRule="atLeast"/>
                                <w:rPr>
                                  <w:rFonts w:ascii="Times New Roman" w:eastAsia="Times New Roman" w:hAnsi="Times New Roman"/>
                                  <w:sz w:val="18"/>
                                  <w:lang w:val="en-US"/>
                                </w:rPr>
                              </w:pPr>
                            </w:p>
                          </w:tc>
                        </w:tr>
                        <w:tr w:rsidR="00811426" w:rsidTr="00811426">
                          <w:trPr>
                            <w:trHeight w:val="526"/>
                          </w:trPr>
                          <w:tc>
                            <w:tcPr>
                              <w:tcW w:w="6653" w:type="dxa"/>
                              <w:gridSpan w:val="2"/>
                              <w:vMerge w:val="restart"/>
                              <w:tcBorders>
                                <w:right w:val="single" w:sz="8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811426" w:rsidRDefault="00811426" w:rsidP="004314A0">
                              <w:pPr>
                                <w:spacing w:line="326" w:lineRule="exact"/>
                                <w:ind w:left="100"/>
                                <w:rPr>
                                  <w:rFonts w:ascii="Arial" w:eastAsia="Arial" w:hAnsi="Arial"/>
                                </w:rPr>
                              </w:pPr>
                              <w:r>
                                <w:rPr>
                                  <w:rFonts w:ascii="Arial" w:eastAsia="Arial" w:hAnsi="Arial"/>
                                </w:rPr>
                                <w:t>(</w:t>
                              </w:r>
                              <w:r>
                                <w:rPr>
                                  <w:rFonts w:ascii="Arial" w:eastAsia="Arial" w:hAnsi="Arial"/>
                                  <w:i/>
                                </w:rPr>
                                <w:t>a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 xml:space="preserve"> − </w:t>
                              </w:r>
                              <w:proofErr w:type="gramStart"/>
                              <w:r>
                                <w:rPr>
                                  <w:rFonts w:ascii="Arial" w:eastAsia="Arial" w:hAnsi="Arial"/>
                                  <w:i/>
                                </w:rPr>
                                <w:t>b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 xml:space="preserve"> )</w:t>
                              </w:r>
                              <w:r>
                                <w:rPr>
                                  <w:rFonts w:ascii="Arial" w:eastAsia="Arial" w:hAnsi="Arial"/>
                                  <w:sz w:val="32"/>
                                  <w:vertAlign w:val="superscript"/>
                                </w:rPr>
                                <w:t>2</w:t>
                              </w:r>
                              <w:proofErr w:type="gramEnd"/>
                              <w:r>
                                <w:rPr>
                                  <w:rFonts w:ascii="Arial" w:eastAsia="Arial" w:hAnsi="Arial"/>
                                </w:rPr>
                                <w:t xml:space="preserve"> = </w:t>
                              </w:r>
                              <w:r>
                                <w:rPr>
                                  <w:rFonts w:ascii="Arial" w:eastAsia="Arial" w:hAnsi="Arial"/>
                                  <w:i/>
                                </w:rPr>
                                <w:t>a</w:t>
                              </w:r>
                              <w:r>
                                <w:rPr>
                                  <w:rFonts w:ascii="Arial" w:eastAsia="Arial" w:hAnsi="Arial"/>
                                  <w:sz w:val="32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 xml:space="preserve"> − 2</w:t>
                              </w:r>
                              <w:r>
                                <w:rPr>
                                  <w:rFonts w:ascii="Arial" w:eastAsia="Arial" w:hAnsi="Arial"/>
                                  <w:i/>
                                </w:rPr>
                                <w:t>a b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 xml:space="preserve"> + </w:t>
                              </w:r>
                              <w:r>
                                <w:rPr>
                                  <w:rFonts w:ascii="Arial" w:eastAsia="Arial" w:hAnsi="Arial"/>
                                  <w:i/>
                                </w:rPr>
                                <w:t>b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eastAsia="Arial" w:hAnsi="Arial"/>
                                  <w:sz w:val="32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Arial" w:eastAsia="Arial" w:hAnsi="Arial"/>
                                </w:rPr>
                                <w:t>.</w:t>
                              </w:r>
                            </w:p>
                          </w:tc>
                        </w:tr>
                        <w:tr w:rsidR="00811426" w:rsidTr="00811426">
                          <w:trPr>
                            <w:trHeight w:val="441"/>
                          </w:trPr>
                          <w:tc>
                            <w:tcPr>
                              <w:tcW w:w="6653" w:type="dxa"/>
                              <w:gridSpan w:val="2"/>
                              <w:vMerge/>
                              <w:tcBorders>
                                <w:right w:val="single" w:sz="8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811426" w:rsidRDefault="00811426" w:rsidP="004314A0">
                              <w:pPr>
                                <w:spacing w:line="0" w:lineRule="atLeast"/>
                                <w:rPr>
                                  <w:rFonts w:ascii="Times New Roman" w:eastAsia="Times New Roman" w:hAnsi="Times New Roman"/>
                                  <w:sz w:val="21"/>
                                </w:rPr>
                              </w:pPr>
                            </w:p>
                          </w:tc>
                        </w:tr>
                      </w:tbl>
                      <w:p w:rsidR="001D2C26" w:rsidRPr="001C7665" w:rsidRDefault="001D2C26" w:rsidP="00811426">
                        <w:pPr>
                          <w:pStyle w:val="Paragraphedeliste"/>
                          <w:numPr>
                            <w:ilvl w:val="0"/>
                            <w:numId w:val="28"/>
                          </w:numPr>
                          <w:autoSpaceDE w:val="0"/>
                          <w:autoSpaceDN w:val="0"/>
                          <w:adjustRightInd w:val="0"/>
                          <w:spacing w:after="0"/>
                          <w:rPr>
                            <w:rFonts w:asciiTheme="majorBidi" w:hAnsiTheme="majorBidi" w:cstheme="majorBidi"/>
                            <w:b/>
                            <w:bCs/>
                          </w:rPr>
                        </w:pPr>
                      </w:p>
                    </w:txbxContent>
                  </v:textbox>
                </v:rect>
                <v:roundrect id="Rectangle à coins arrondis 5" o:spid="_x0000_s1041" style="position:absolute;left:1639;width:187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zYFMIA&#10;AADbAAAADwAAAGRycy9kb3ducmV2LnhtbESPQWsCMRSE7wX/Q3iF3mrWpUrZGkUFW721q94fm9dN&#10;6OZl2cR1/fdGEHocZuYbZr4cXCN66oL1rGAyzkAQV15brhUcD9vXdxAhImtsPJOCKwVYLkZPcyy0&#10;v/AP9WWsRYJwKFCBibEtpAyVIYdh7Fvi5P36zmFMsqul7vCS4K6ReZbNpEPLacFgSxtD1V95dgpm&#10;9nTM7fd+XX5ODL01vOlXX1elXp6H1QeISEP8Dz/aO61gmsP9S/oBcnE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DNgUwgAAANsAAAAPAAAAAAAAAAAAAAAAAJgCAABkcnMvZG93&#10;bnJldi54bWxQSwUGAAAAAAQABAD1AAAAhwMAAAAA&#10;" fillcolor="#ffc000" stroked="f" strokeweight="2pt">
                  <v:shadow on="t" color="black" opacity="20970f" offset="0,2.2pt"/>
                  <v:textbox>
                    <w:txbxContent>
                      <w:p w:rsidR="00C82F33" w:rsidRPr="000E6916" w:rsidRDefault="00C82F33" w:rsidP="004A31AE">
                        <w:pPr>
                          <w:jc w:val="center"/>
                          <w:rPr>
                            <w:rFonts w:asciiTheme="majorBidi" w:hAnsiTheme="majorBidi" w:cstheme="majorBidi"/>
                          </w:rPr>
                        </w:pPr>
                        <w:r w:rsidRPr="000E6916">
                          <w:rPr>
                            <w:rFonts w:asciiTheme="majorBidi" w:hAnsiTheme="majorBidi" w:cstheme="majorBidi"/>
                            <w:b/>
                            <w:sz w:val="18"/>
                            <w:szCs w:val="18"/>
                          </w:rPr>
                          <w:t>COMPÉTENCES EXIGIBL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:rsidR="004A31AE" w:rsidRDefault="00094FBD" w:rsidP="004A31AE"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530090</wp:posOffset>
                </wp:positionH>
                <wp:positionV relativeFrom="paragraph">
                  <wp:posOffset>261620</wp:posOffset>
                </wp:positionV>
                <wp:extent cx="4902200" cy="2628900"/>
                <wp:effectExtent l="10160" t="9525" r="12065" b="9525"/>
                <wp:wrapNone/>
                <wp:docPr id="49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02200" cy="2628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W w:w="7645" w:type="dxa"/>
                              <w:tblInd w:w="10" w:type="dxa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280"/>
                              <w:gridCol w:w="7365"/>
                            </w:tblGrid>
                            <w:tr w:rsidR="009C684F" w:rsidTr="009C684F">
                              <w:trPr>
                                <w:trHeight w:val="243"/>
                              </w:trPr>
                              <w:tc>
                                <w:tcPr>
                                  <w:tcW w:w="7645" w:type="dxa"/>
                                  <w:gridSpan w:val="2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7766DF" w:rsidRDefault="009C684F" w:rsidP="004314A0">
                                  <w:pPr>
                                    <w:spacing w:line="243" w:lineRule="exact"/>
                                    <w:ind w:left="120"/>
                                    <w:rPr>
                                      <w:rFonts w:ascii="Arial" w:eastAsia="Arial" w:hAnsi="Arial"/>
                                    </w:rPr>
                                  </w:pPr>
                                  <w:r>
                                    <w:rPr>
                                      <w:rFonts w:ascii="Arial" w:eastAsia="Arial" w:hAnsi="Arial"/>
                                    </w:rPr>
                                    <w:t>La reco</w:t>
                                  </w:r>
                                  <w:r w:rsidR="007766DF">
                                    <w:rPr>
                                      <w:rFonts w:ascii="Arial" w:eastAsia="Arial" w:hAnsi="Arial"/>
                                    </w:rPr>
                                    <w:t>nnaissance de la forme d’une ex</w:t>
                                  </w:r>
                                  <w:r>
                                    <w:rPr>
                                      <w:rFonts w:ascii="Arial" w:eastAsia="Arial" w:hAnsi="Arial"/>
                                    </w:rPr>
                                    <w:t>pression algébrique faisant</w:t>
                                  </w:r>
                                </w:p>
                                <w:p w:rsidR="009C684F" w:rsidRDefault="009C684F" w:rsidP="004314A0">
                                  <w:pPr>
                                    <w:spacing w:line="243" w:lineRule="exact"/>
                                    <w:ind w:left="120"/>
                                    <w:rPr>
                                      <w:rFonts w:ascii="Arial" w:eastAsia="Arial" w:hAnsi="Arial"/>
                                    </w:rPr>
                                  </w:pPr>
                                  <w:r>
                                    <w:rPr>
                                      <w:rFonts w:ascii="Arial" w:eastAsia="Arial" w:hAnsi="Arial"/>
                                    </w:rPr>
                                    <w:t xml:space="preserve"> intervenir une identité remarquable peut représenter une difficulté qui doit être prise en compte. Les travaux s’articuleront sur deux axes :</w:t>
                                  </w: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290"/>
                              </w:trPr>
                              <w:tc>
                                <w:tcPr>
                                  <w:tcW w:w="7645" w:type="dxa"/>
                                  <w:gridSpan w:val="2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tbl>
                                  <w:tblPr>
                                    <w:tblW w:w="7645" w:type="dxa"/>
                                    <w:tblInd w:w="10" w:type="dxa"/>
                                    <w:tblLayout w:type="fixed"/>
                                    <w:tblCellMar>
                                      <w:left w:w="0" w:type="dxa"/>
                                      <w:right w:w="0" w:type="dxa"/>
                                    </w:tblCellMar>
                                    <w:tblLook w:val="0000" w:firstRow="0" w:lastRow="0" w:firstColumn="0" w:lastColumn="0" w:noHBand="0" w:noVBand="0"/>
                                  </w:tblPr>
                                  <w:tblGrid>
                                    <w:gridCol w:w="280"/>
                                    <w:gridCol w:w="7365"/>
                                  </w:tblGrid>
                                  <w:tr w:rsidR="009C684F" w:rsidTr="009C684F">
                                    <w:trPr>
                                      <w:trHeight w:val="453"/>
                                    </w:trPr>
                                    <w:tc>
                                      <w:tcPr>
                                        <w:tcW w:w="280" w:type="dxa"/>
                                        <w:vMerge w:val="restart"/>
                                        <w:shd w:val="clear" w:color="auto" w:fill="auto"/>
                                        <w:vAlign w:val="bottom"/>
                                      </w:tcPr>
                                      <w:p w:rsidR="009C684F" w:rsidRDefault="009C684F" w:rsidP="004314A0">
                                        <w:pPr>
                                          <w:spacing w:line="0" w:lineRule="atLeast"/>
                                          <w:ind w:left="120"/>
                                          <w:rPr>
                                            <w:rFonts w:ascii="Arial" w:eastAsia="Arial" w:hAnsi="Arial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7365" w:type="dxa"/>
                                        <w:vMerge w:val="restart"/>
                                        <w:tcBorders>
                                          <w:right w:val="single" w:sz="8" w:space="0" w:color="auto"/>
                                        </w:tcBorders>
                                        <w:shd w:val="clear" w:color="auto" w:fill="auto"/>
                                        <w:vAlign w:val="bottom"/>
                                      </w:tcPr>
                                      <w:p w:rsidR="009C684F" w:rsidRDefault="007766DF" w:rsidP="004314A0">
                                        <w:pPr>
                                          <w:spacing w:line="0" w:lineRule="atLeast"/>
                                          <w:ind w:left="60"/>
                                          <w:rPr>
                                            <w:rFonts w:ascii="Arial" w:eastAsia="Arial" w:hAnsi="Arial"/>
                                          </w:rPr>
                                        </w:pPr>
                                        <w:r>
                                          <w:rPr>
                                            <w:rFonts w:ascii="Arial" w:eastAsia="Arial" w:hAnsi="Arial"/>
                                          </w:rPr>
                                          <w:t>-</w:t>
                                        </w:r>
                                        <w:r w:rsidR="009C684F">
                                          <w:rPr>
                                            <w:rFonts w:ascii="Arial" w:eastAsia="Arial" w:hAnsi="Arial"/>
                                          </w:rPr>
                                          <w:t>utilisation d’expressions littérales pour des calculs numériques ;</w:t>
                                        </w:r>
                                      </w:p>
                                      <w:tbl>
                                        <w:tblPr>
                                          <w:tblW w:w="7645" w:type="dxa"/>
                                          <w:tblInd w:w="10" w:type="dxa"/>
                                          <w:tblLayout w:type="fixed"/>
                                          <w:tblCellMar>
                                            <w:left w:w="0" w:type="dxa"/>
                                            <w:right w:w="0" w:type="dxa"/>
                                          </w:tblCellMar>
                                          <w:tblLook w:val="0000" w:firstRow="0" w:lastRow="0" w:firstColumn="0" w:lastColumn="0" w:noHBand="0" w:noVBand="0"/>
                                        </w:tblPr>
                                        <w:tblGrid>
                                          <w:gridCol w:w="7645"/>
                                        </w:tblGrid>
                                        <w:tr w:rsidR="009C684F" w:rsidTr="009C684F">
                                          <w:trPr>
                                            <w:trHeight w:val="509"/>
                                          </w:trPr>
                                          <w:tc>
                                            <w:tcPr>
                                              <w:tcW w:w="7645" w:type="dxa"/>
                                              <w:vMerge w:val="restart"/>
                                              <w:tcBorders>
                                                <w:right w:val="single" w:sz="8" w:space="0" w:color="auto"/>
                                              </w:tcBorders>
                                              <w:shd w:val="clear" w:color="auto" w:fill="auto"/>
                                              <w:vAlign w:val="bottom"/>
                                            </w:tcPr>
                                            <w:p w:rsidR="009C684F" w:rsidRDefault="007766DF" w:rsidP="009C684F">
                                              <w:pPr>
                                                <w:spacing w:line="0" w:lineRule="atLeast"/>
                                                <w:ind w:left="60"/>
                                                <w:rPr>
                                                  <w:rFonts w:ascii="Arial" w:eastAsia="Arial" w:hAnsi="Arial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="Arial" w:eastAsia="Arial" w:hAnsi="Arial"/>
                                                </w:rPr>
                                                <w:t>-</w:t>
                                              </w:r>
                                              <w:r w:rsidR="009C684F">
                                                <w:rPr>
                                                  <w:rFonts w:ascii="Arial" w:eastAsia="Arial" w:hAnsi="Arial"/>
                                                </w:rPr>
                                                <w:t xml:space="preserve">utilisation du calcul littéral dans la mise en  équation  et  la  résolution </w:t>
                                              </w:r>
                                            </w:p>
                                            <w:p w:rsidR="009C684F" w:rsidRDefault="009C684F" w:rsidP="009C684F">
                                              <w:pPr>
                                                <w:spacing w:line="0" w:lineRule="atLeast"/>
                                                <w:ind w:left="60"/>
                                                <w:rPr>
                                                  <w:rFonts w:ascii="Arial" w:eastAsia="Arial" w:hAnsi="Arial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="Arial" w:eastAsia="Arial" w:hAnsi="Arial"/>
                                                </w:rPr>
                                                <w:t xml:space="preserve"> de problèmes. </w:t>
                                              </w:r>
                                            </w:p>
                                            <w:tbl>
                                              <w:tblPr>
                                                <w:tblW w:w="7361" w:type="dxa"/>
                                                <w:tblInd w:w="10" w:type="dxa"/>
                                                <w:tblLayout w:type="fixed"/>
                                                <w:tblCellMar>
                                                  <w:left w:w="0" w:type="dxa"/>
                                                  <w:right w:w="0" w:type="dxa"/>
                                                </w:tblCellMar>
                                                <w:tblLook w:val="0000" w:firstRow="0" w:lastRow="0" w:firstColumn="0" w:lastColumn="0" w:noHBand="0" w:noVBand="0"/>
                                              </w:tblPr>
                                              <w:tblGrid>
                                                <w:gridCol w:w="7361"/>
                                              </w:tblGrid>
                                              <w:tr w:rsidR="009C684F" w:rsidTr="009C684F">
                                                <w:trPr>
                                                  <w:trHeight w:val="294"/>
                                                </w:trPr>
                                                <w:tc>
                                                  <w:tcPr>
                                                    <w:tcW w:w="7361" w:type="dxa"/>
                                                    <w:tcBorders>
                                                      <w:right w:val="single" w:sz="8" w:space="0" w:color="auto"/>
                                                    </w:tcBorders>
                                                    <w:shd w:val="clear" w:color="auto" w:fill="auto"/>
                                                    <w:vAlign w:val="bottom"/>
                                                  </w:tcPr>
                                                  <w:p w:rsidR="009C684F" w:rsidRDefault="009C684F" w:rsidP="004314A0">
                                                    <w:pPr>
                                                      <w:spacing w:line="0" w:lineRule="atLeast"/>
                                                      <w:ind w:left="120"/>
                                                      <w:rPr>
                                                        <w:rFonts w:ascii="Arial" w:eastAsia="Arial" w:hAnsi="Arial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="Arial" w:eastAsia="Arial" w:hAnsi="Arial"/>
                                                      </w:rPr>
                                                      <w:t>Les activités viseront à assurer la maîtrise du développement d’expressions simples ; en revanche, le travail sur la factorisation</w:t>
                                                    </w:r>
                                                  </w:p>
                                                </w:tc>
                                              </w:tr>
                                              <w:tr w:rsidR="009C684F" w:rsidTr="009C684F">
                                                <w:trPr>
                                                  <w:trHeight w:val="284"/>
                                                </w:trPr>
                                                <w:tc>
                                                  <w:tcPr>
                                                    <w:tcW w:w="7361" w:type="dxa"/>
                                                    <w:tcBorders>
                                                      <w:right w:val="single" w:sz="8" w:space="0" w:color="auto"/>
                                                    </w:tcBorders>
                                                    <w:shd w:val="clear" w:color="auto" w:fill="auto"/>
                                                    <w:vAlign w:val="bottom"/>
                                                  </w:tcPr>
                                                  <w:tbl>
                                                    <w:tblPr>
                                                      <w:tblW w:w="7645" w:type="dxa"/>
                                                      <w:tblInd w:w="10" w:type="dxa"/>
                                                      <w:tblLayout w:type="fixed"/>
                                                      <w:tblCellMar>
                                                        <w:left w:w="0" w:type="dxa"/>
                                                        <w:right w:w="0" w:type="dxa"/>
                                                      </w:tblCellMar>
                                                      <w:tblLook w:val="0000" w:firstRow="0" w:lastRow="0" w:firstColumn="0" w:lastColumn="0" w:noHBand="0" w:noVBand="0"/>
                                                    </w:tblPr>
                                                    <w:tblGrid>
                                                      <w:gridCol w:w="7645"/>
                                                    </w:tblGrid>
                                                    <w:tr w:rsidR="009C684F" w:rsidTr="009C684F">
                                                      <w:trPr>
                                                        <w:trHeight w:val="287"/>
                                                      </w:trPr>
                                                      <w:tc>
                                                        <w:tcPr>
                                                          <w:tcW w:w="7645" w:type="dxa"/>
                                                          <w:tcBorders>
                                                            <w:right w:val="single" w:sz="8" w:space="0" w:color="auto"/>
                                                          </w:tcBorders>
                                                          <w:shd w:val="clear" w:color="auto" w:fill="auto"/>
                                                          <w:vAlign w:val="bottom"/>
                                                        </w:tcPr>
                                                        <w:p w:rsidR="009C684F" w:rsidRDefault="009C684F" w:rsidP="004314A0">
                                                          <w:pPr>
                                                            <w:spacing w:line="248" w:lineRule="exact"/>
                                                            <w:ind w:left="120"/>
                                                            <w:rPr>
                                                              <w:rFonts w:ascii="Arial" w:eastAsia="Arial" w:hAnsi="Arial"/>
                                                            </w:rPr>
                                                          </w:pPr>
                                                          <w:r>
                                                            <w:rPr>
                                                              <w:rFonts w:ascii="Arial" w:eastAsia="Arial" w:hAnsi="Arial"/>
                                                            </w:rPr>
                                                            <w:t xml:space="preserve">qui se poursuivra au lycée, ne vise à développer l’autonomie des élèves </w:t>
                                                          </w:r>
                                                        </w:p>
                                                        <w:p w:rsidR="009C684F" w:rsidRDefault="009C684F" w:rsidP="007766DF">
                                                          <w:pPr>
                                                            <w:spacing w:line="248" w:lineRule="exact"/>
                                                            <w:ind w:left="120"/>
                                                            <w:rPr>
                                                              <w:rFonts w:ascii="Arial" w:eastAsia="Arial" w:hAnsi="Arial"/>
                                                            </w:rPr>
                                                          </w:pPr>
                                                          <w:r>
                                                            <w:rPr>
                                                              <w:rFonts w:ascii="Arial" w:eastAsia="Arial" w:hAnsi="Arial"/>
                                                            </w:rPr>
                                                            <w:t>que dans des situations simples.</w:t>
                                                          </w:r>
                                                        </w:p>
                                                      </w:tc>
                                                    </w:tr>
                                                    <w:tr w:rsidR="009C684F" w:rsidTr="009C684F">
                                                      <w:trPr>
                                                        <w:trHeight w:val="252"/>
                                                      </w:trPr>
                                                      <w:tc>
                                                        <w:tcPr>
                                                          <w:tcW w:w="7645" w:type="dxa"/>
                                                          <w:tcBorders>
                                                            <w:right w:val="single" w:sz="8" w:space="0" w:color="auto"/>
                                                          </w:tcBorders>
                                                          <w:shd w:val="clear" w:color="auto" w:fill="auto"/>
                                                          <w:vAlign w:val="bottom"/>
                                                        </w:tcPr>
                                                        <w:p w:rsidR="009C684F" w:rsidRDefault="009C684F" w:rsidP="004314A0">
                                                          <w:pPr>
                                                            <w:spacing w:line="0" w:lineRule="atLeast"/>
                                                            <w:ind w:left="120"/>
                                                            <w:rPr>
                                                              <w:rFonts w:ascii="Arial" w:eastAsia="Arial" w:hAnsi="Arial"/>
                                                            </w:rPr>
                                                          </w:pPr>
                                                        </w:p>
                                                      </w:tc>
                                                    </w:tr>
                                                  </w:tbl>
                                                  <w:p w:rsidR="009C684F" w:rsidRDefault="009C684F" w:rsidP="004314A0">
                                                    <w:pPr>
                                                      <w:spacing w:line="248" w:lineRule="exact"/>
                                                      <w:ind w:left="120"/>
                                                      <w:rPr>
                                                        <w:rFonts w:ascii="Arial" w:eastAsia="Arial" w:hAnsi="Arial"/>
                                                      </w:rPr>
                                                    </w:pPr>
                                                  </w:p>
                                                </w:tc>
                                              </w:tr>
                                              <w:tr w:rsidR="009C684F" w:rsidTr="009C684F">
                                                <w:trPr>
                                                  <w:trHeight w:val="252"/>
                                                </w:trPr>
                                                <w:tc>
                                                  <w:tcPr>
                                                    <w:tcW w:w="7361" w:type="dxa"/>
                                                    <w:tcBorders>
                                                      <w:right w:val="single" w:sz="8" w:space="0" w:color="auto"/>
                                                    </w:tcBorders>
                                                    <w:shd w:val="clear" w:color="auto" w:fill="auto"/>
                                                    <w:vAlign w:val="bottom"/>
                                                  </w:tcPr>
                                                  <w:p w:rsidR="009C684F" w:rsidRDefault="009C684F" w:rsidP="004314A0">
                                                    <w:pPr>
                                                      <w:spacing w:line="0" w:lineRule="atLeast"/>
                                                      <w:ind w:left="120"/>
                                                      <w:rPr>
                                                        <w:rFonts w:ascii="Arial" w:eastAsia="Arial" w:hAnsi="Arial"/>
                                                      </w:rPr>
                                                    </w:pPr>
                                                    <w:proofErr w:type="spellStart"/>
                                                    <w:r>
                                                      <w:rPr>
                                                        <w:rFonts w:ascii="Arial" w:eastAsia="Arial" w:hAnsi="Arial"/>
                                                      </w:rPr>
                                                      <w:t>lopper</w:t>
                                                    </w:r>
                                                    <w:proofErr w:type="spellEnd"/>
                                                    <w:r>
                                                      <w:rPr>
                                                        <w:rFonts w:ascii="Arial" w:eastAsia="Arial" w:hAnsi="Arial"/>
                                                      </w:rPr>
                                                      <w:t xml:space="preserve"> l’autonomie des élèves que dans des</w:t>
                                                    </w:r>
                                                  </w:p>
                                                </w:tc>
                                              </w:tr>
                                              <w:tr w:rsidR="009C684F" w:rsidTr="009C684F">
                                                <w:trPr>
                                                  <w:trHeight w:val="288"/>
                                                </w:trPr>
                                                <w:tc>
                                                  <w:tcPr>
                                                    <w:tcW w:w="7361" w:type="dxa"/>
                                                    <w:tcBorders>
                                                      <w:right w:val="single" w:sz="8" w:space="0" w:color="auto"/>
                                                    </w:tcBorders>
                                                    <w:shd w:val="clear" w:color="auto" w:fill="auto"/>
                                                    <w:vAlign w:val="bottom"/>
                                                  </w:tcPr>
                                                  <w:p w:rsidR="009C684F" w:rsidRDefault="009C684F" w:rsidP="004314A0">
                                                    <w:pPr>
                                                      <w:spacing w:line="0" w:lineRule="atLeast"/>
                                                      <w:ind w:left="120"/>
                                                      <w:rPr>
                                                        <w:rFonts w:ascii="Arial" w:eastAsia="Arial" w:hAnsi="Arial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="Arial" w:eastAsia="Arial" w:hAnsi="Arial"/>
                                                      </w:rPr>
                                                      <w:t>situations très simples.</w:t>
                                                    </w:r>
                                                  </w:p>
                                                </w:tc>
                                              </w:tr>
                                            </w:tbl>
                                            <w:p w:rsidR="009C684F" w:rsidRDefault="009C684F" w:rsidP="004314A0">
                                              <w:pPr>
                                                <w:spacing w:line="0" w:lineRule="atLeast"/>
                                                <w:ind w:left="60"/>
                                                <w:rPr>
                                                  <w:rFonts w:ascii="Arial" w:eastAsia="Arial" w:hAnsi="Arial"/>
                                                </w:rPr>
                                              </w:pPr>
                                            </w:p>
                                          </w:tc>
                                        </w:tr>
                                        <w:tr w:rsidR="009C684F" w:rsidTr="009C684F">
                                          <w:trPr>
                                            <w:trHeight w:val="326"/>
                                          </w:trPr>
                                          <w:tc>
                                            <w:tcPr>
                                              <w:tcW w:w="7645" w:type="dxa"/>
                                              <w:vMerge/>
                                              <w:tcBorders>
                                                <w:right w:val="single" w:sz="8" w:space="0" w:color="auto"/>
                                              </w:tcBorders>
                                              <w:shd w:val="clear" w:color="auto" w:fill="auto"/>
                                              <w:vAlign w:val="bottom"/>
                                            </w:tcPr>
                                            <w:p w:rsidR="009C684F" w:rsidRDefault="009C684F" w:rsidP="004314A0">
                                              <w:pPr>
                                                <w:spacing w:line="0" w:lineRule="atLeast"/>
                                                <w:rPr>
                                                  <w:rFonts w:ascii="Times New Roman" w:eastAsia="Times New Roman" w:hAnsi="Times New Roman"/>
                                                  <w:sz w:val="11"/>
                                                </w:rPr>
                                              </w:pPr>
                                            </w:p>
                                          </w:tc>
                                        </w:tr>
                                        <w:tr w:rsidR="009C684F" w:rsidTr="009C684F">
                                          <w:trPr>
                                            <w:trHeight w:val="453"/>
                                          </w:trPr>
                                          <w:tc>
                                            <w:tcPr>
                                              <w:tcW w:w="7645" w:type="dxa"/>
                                              <w:vMerge w:val="restart"/>
                                              <w:tcBorders>
                                                <w:right w:val="single" w:sz="8" w:space="0" w:color="auto"/>
                                              </w:tcBorders>
                                              <w:shd w:val="clear" w:color="auto" w:fill="auto"/>
                                              <w:vAlign w:val="bottom"/>
                                            </w:tcPr>
                                            <w:p w:rsidR="009C684F" w:rsidRDefault="009C684F" w:rsidP="004314A0">
                                              <w:pPr>
                                                <w:spacing w:line="0" w:lineRule="atLeast"/>
                                                <w:ind w:left="60"/>
                                                <w:rPr>
                                                  <w:rFonts w:ascii="Arial" w:eastAsia="Arial" w:hAnsi="Arial"/>
                                                </w:rPr>
                                              </w:pPr>
                                            </w:p>
                                          </w:tc>
                                        </w:tr>
                                        <w:tr w:rsidR="009C684F" w:rsidTr="009C684F">
                                          <w:trPr>
                                            <w:trHeight w:val="361"/>
                                          </w:trPr>
                                          <w:tc>
                                            <w:tcPr>
                                              <w:tcW w:w="7645" w:type="dxa"/>
                                              <w:vMerge/>
                                              <w:tcBorders>
                                                <w:right w:val="single" w:sz="8" w:space="0" w:color="auto"/>
                                              </w:tcBorders>
                                              <w:shd w:val="clear" w:color="auto" w:fill="auto"/>
                                              <w:vAlign w:val="bottom"/>
                                            </w:tcPr>
                                            <w:p w:rsidR="009C684F" w:rsidRDefault="009C684F" w:rsidP="004314A0">
                                              <w:pPr>
                                                <w:spacing w:line="0" w:lineRule="atLeast"/>
                                                <w:rPr>
                                                  <w:rFonts w:ascii="Times New Roman" w:eastAsia="Times New Roman" w:hAnsi="Times New Roman"/>
                                                  <w:sz w:val="14"/>
                                                </w:rPr>
                                              </w:pPr>
                                            </w:p>
                                          </w:tc>
                                        </w:tr>
                                      </w:tbl>
                                      <w:p w:rsidR="009C684F" w:rsidRDefault="009C684F" w:rsidP="004314A0">
                                        <w:pPr>
                                          <w:spacing w:line="0" w:lineRule="atLeast"/>
                                          <w:ind w:left="60"/>
                                          <w:rPr>
                                            <w:rFonts w:ascii="Arial" w:eastAsia="Arial" w:hAnsi="Arial"/>
                                          </w:rPr>
                                        </w:pPr>
                                      </w:p>
                                    </w:tc>
                                  </w:tr>
                                  <w:tr w:rsidR="009C684F" w:rsidTr="009C684F">
                                    <w:trPr>
                                      <w:trHeight w:val="280"/>
                                    </w:trPr>
                                    <w:tc>
                                      <w:tcPr>
                                        <w:tcW w:w="280" w:type="dxa"/>
                                        <w:vMerge/>
                                        <w:shd w:val="clear" w:color="auto" w:fill="auto"/>
                                        <w:vAlign w:val="bottom"/>
                                      </w:tcPr>
                                      <w:p w:rsidR="009C684F" w:rsidRDefault="009C684F" w:rsidP="004314A0">
                                        <w:pPr>
                                          <w:spacing w:line="0" w:lineRule="atLeast"/>
                                          <w:rPr>
                                            <w:rFonts w:ascii="Times New Roman" w:eastAsia="Times New Roman" w:hAnsi="Times New Roman"/>
                                            <w:sz w:val="7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7365" w:type="dxa"/>
                                        <w:vMerge/>
                                        <w:tcBorders>
                                          <w:right w:val="single" w:sz="8" w:space="0" w:color="auto"/>
                                        </w:tcBorders>
                                        <w:shd w:val="clear" w:color="auto" w:fill="auto"/>
                                        <w:vAlign w:val="bottom"/>
                                      </w:tcPr>
                                      <w:p w:rsidR="009C684F" w:rsidRDefault="009C684F" w:rsidP="004314A0">
                                        <w:pPr>
                                          <w:spacing w:line="0" w:lineRule="atLeast"/>
                                          <w:rPr>
                                            <w:rFonts w:ascii="Times New Roman" w:eastAsia="Times New Roman" w:hAnsi="Times New Roman"/>
                                            <w:sz w:val="7"/>
                                          </w:rPr>
                                        </w:pPr>
                                      </w:p>
                                    </w:tc>
                                  </w:tr>
                                </w:tbl>
                                <w:p w:rsidR="009C684F" w:rsidRDefault="009C684F" w:rsidP="004314A0">
                                  <w:pPr>
                                    <w:spacing w:line="0" w:lineRule="atLeast"/>
                                    <w:ind w:left="120"/>
                                    <w:rPr>
                                      <w:rFonts w:ascii="Arial" w:eastAsia="Arial" w:hAnsi="Arial"/>
                                    </w:rPr>
                                  </w:pP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288"/>
                              </w:trPr>
                              <w:tc>
                                <w:tcPr>
                                  <w:tcW w:w="7645" w:type="dxa"/>
                                  <w:gridSpan w:val="2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ind w:left="120"/>
                                    <w:rPr>
                                      <w:rFonts w:ascii="Arial" w:eastAsia="Arial" w:hAnsi="Arial"/>
                                    </w:rPr>
                                  </w:pP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330"/>
                              </w:trPr>
                              <w:tc>
                                <w:tcPr>
                                  <w:tcW w:w="7645" w:type="dxa"/>
                                  <w:gridSpan w:val="2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ind w:left="120"/>
                                    <w:rPr>
                                      <w:rFonts w:ascii="Arial" w:eastAsia="Arial" w:hAnsi="Arial"/>
                                    </w:rPr>
                                  </w:pP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248"/>
                              </w:trPr>
                              <w:tc>
                                <w:tcPr>
                                  <w:tcW w:w="7645" w:type="dxa"/>
                                  <w:gridSpan w:val="2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9C684F">
                                  <w:pPr>
                                    <w:spacing w:line="248" w:lineRule="exact"/>
                                    <w:rPr>
                                      <w:rFonts w:ascii="Arial" w:eastAsia="Arial" w:hAnsi="Arial"/>
                                    </w:rPr>
                                  </w:pP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453"/>
                              </w:trPr>
                              <w:tc>
                                <w:tcPr>
                                  <w:tcW w:w="280" w:type="dxa"/>
                                  <w:vMerge w:val="restart"/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ind w:left="120"/>
                                    <w:rPr>
                                      <w:rFonts w:ascii="Arial" w:eastAsia="Arial" w:hAnsi="Arial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365" w:type="dxa"/>
                                  <w:vMerge w:val="restart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ind w:left="60"/>
                                    <w:rPr>
                                      <w:rFonts w:ascii="Arial" w:eastAsia="Arial" w:hAnsi="Arial"/>
                                    </w:rPr>
                                  </w:pP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280"/>
                              </w:trPr>
                              <w:tc>
                                <w:tcPr>
                                  <w:tcW w:w="280" w:type="dxa"/>
                                  <w:vMerge/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rPr>
                                      <w:rFonts w:ascii="Times New Roman" w:eastAsia="Times New Roman" w:hAnsi="Times New Roman"/>
                                      <w:sz w:val="7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365" w:type="dxa"/>
                                  <w:vMerge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rPr>
                                      <w:rFonts w:ascii="Times New Roman" w:eastAsia="Times New Roman" w:hAnsi="Times New Roman"/>
                                      <w:sz w:val="7"/>
                                    </w:rPr>
                                  </w:pP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209"/>
                              </w:trPr>
                              <w:tc>
                                <w:tcPr>
                                  <w:tcW w:w="280" w:type="dxa"/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rPr>
                                      <w:rFonts w:ascii="Times New Roman" w:eastAsia="Times New Roman" w:hAnsi="Times New Roman"/>
                                      <w:sz w:val="1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365" w:type="dxa"/>
                                  <w:vMerge w:val="restart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ind w:left="60"/>
                                    <w:rPr>
                                      <w:rFonts w:ascii="Arial" w:eastAsia="Arial" w:hAnsi="Arial"/>
                                    </w:rPr>
                                  </w:pP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82"/>
                              </w:trPr>
                              <w:tc>
                                <w:tcPr>
                                  <w:tcW w:w="280" w:type="dxa"/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rPr>
                                      <w:rFonts w:ascii="Times New Roman" w:eastAsia="Times New Roman" w:hAnsi="Times New Roman"/>
                                      <w:sz w:val="7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365" w:type="dxa"/>
                                  <w:vMerge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rPr>
                                      <w:rFonts w:ascii="Times New Roman" w:eastAsia="Times New Roman" w:hAnsi="Times New Roman"/>
                                      <w:sz w:val="7"/>
                                    </w:rPr>
                                  </w:pP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453"/>
                              </w:trPr>
                              <w:tc>
                                <w:tcPr>
                                  <w:tcW w:w="280" w:type="dxa"/>
                                  <w:vMerge w:val="restart"/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ind w:left="120"/>
                                    <w:rPr>
                                      <w:rFonts w:ascii="Arial" w:eastAsia="Arial" w:hAnsi="Arial"/>
                                    </w:rPr>
                                  </w:pPr>
                                  <w:r>
                                    <w:rPr>
                                      <w:rFonts w:ascii="Arial" w:eastAsia="Arial" w:hAnsi="Arial"/>
                                    </w:rPr>
                                    <w:t>–</w:t>
                                  </w:r>
                                </w:p>
                              </w:tc>
                              <w:tc>
                                <w:tcPr>
                                  <w:tcW w:w="7365" w:type="dxa"/>
                                  <w:vMerge w:val="restart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ind w:left="60"/>
                                    <w:rPr>
                                      <w:rFonts w:ascii="Arial" w:eastAsia="Arial" w:hAnsi="Arial"/>
                                    </w:rPr>
                                  </w:pPr>
                                  <w:r>
                                    <w:rPr>
                                      <w:rFonts w:ascii="Arial" w:eastAsia="Arial" w:hAnsi="Arial"/>
                                    </w:rPr>
                                    <w:t>utilisation du calcul littéral dans la mise</w:t>
                                  </w: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326"/>
                              </w:trPr>
                              <w:tc>
                                <w:tcPr>
                                  <w:tcW w:w="280" w:type="dxa"/>
                                  <w:vMerge/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rPr>
                                      <w:rFonts w:ascii="Times New Roman" w:eastAsia="Times New Roman" w:hAnsi="Times New Roman"/>
                                      <w:sz w:val="1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365" w:type="dxa"/>
                                  <w:vMerge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rPr>
                                      <w:rFonts w:ascii="Times New Roman" w:eastAsia="Times New Roman" w:hAnsi="Times New Roman"/>
                                      <w:sz w:val="11"/>
                                    </w:rPr>
                                  </w:pP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120"/>
                              </w:trPr>
                              <w:tc>
                                <w:tcPr>
                                  <w:tcW w:w="280" w:type="dxa"/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rPr>
                                      <w:rFonts w:ascii="Times New Roman" w:eastAsia="Times New Roman" w:hAnsi="Times New Roman"/>
                                      <w:sz w:val="1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365" w:type="dxa"/>
                                  <w:vMerge w:val="restart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ind w:left="60"/>
                                    <w:rPr>
                                      <w:rFonts w:ascii="Arial" w:eastAsia="Arial" w:hAnsi="Arial"/>
                                    </w:rPr>
                                  </w:pPr>
                                  <w:r>
                                    <w:rPr>
                                      <w:rFonts w:ascii="Arial" w:eastAsia="Arial" w:hAnsi="Arial"/>
                                    </w:rPr>
                                    <w:t xml:space="preserve">en  équation  et  la  résolution  de  </w:t>
                                  </w:r>
                                </w:p>
                                <w:p w:rsidR="009C684F" w:rsidRDefault="009C684F" w:rsidP="004314A0">
                                  <w:pPr>
                                    <w:spacing w:line="0" w:lineRule="atLeast"/>
                                    <w:ind w:left="60"/>
                                    <w:rPr>
                                      <w:rFonts w:ascii="Arial" w:eastAsia="Arial" w:hAnsi="Arial"/>
                                    </w:rPr>
                                  </w:pPr>
                                  <w:r>
                                    <w:rPr>
                                      <w:rFonts w:ascii="Arial" w:eastAsia="Arial" w:hAnsi="Arial"/>
                                    </w:rPr>
                                    <w:t>problèmes.</w:t>
                                  </w: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168"/>
                              </w:trPr>
                              <w:tc>
                                <w:tcPr>
                                  <w:tcW w:w="280" w:type="dxa"/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rPr>
                                      <w:rFonts w:ascii="Times New Roman" w:eastAsia="Times New Roman" w:hAnsi="Times New Roman"/>
                                      <w:sz w:val="1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365" w:type="dxa"/>
                                  <w:vMerge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rPr>
                                      <w:rFonts w:ascii="Times New Roman" w:eastAsia="Times New Roman" w:hAnsi="Times New Roman"/>
                                      <w:sz w:val="14"/>
                                    </w:rPr>
                                  </w:pP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122"/>
                              </w:trPr>
                              <w:tc>
                                <w:tcPr>
                                  <w:tcW w:w="280" w:type="dxa"/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rPr>
                                      <w:rFonts w:ascii="Times New Roman" w:eastAsia="Times New Roman" w:hAnsi="Times New Roman"/>
                                      <w:sz w:val="1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365" w:type="dxa"/>
                                  <w:vMerge w:val="restart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rPr>
                                      <w:rFonts w:ascii="Arial" w:eastAsia="Arial" w:hAnsi="Arial"/>
                                    </w:rPr>
                                  </w:pP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168"/>
                              </w:trPr>
                              <w:tc>
                                <w:tcPr>
                                  <w:tcW w:w="280" w:type="dxa"/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rPr>
                                      <w:rFonts w:ascii="Times New Roman" w:eastAsia="Times New Roman" w:hAnsi="Times New Roman"/>
                                      <w:sz w:val="1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365" w:type="dxa"/>
                                  <w:vMerge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rPr>
                                      <w:rFonts w:ascii="Times New Roman" w:eastAsia="Times New Roman" w:hAnsi="Times New Roman"/>
                                      <w:sz w:val="14"/>
                                    </w:rPr>
                                  </w:pP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120"/>
                              </w:trPr>
                              <w:tc>
                                <w:tcPr>
                                  <w:tcW w:w="280" w:type="dxa"/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rPr>
                                      <w:rFonts w:ascii="Times New Roman" w:eastAsia="Times New Roman" w:hAnsi="Times New Roman"/>
                                      <w:sz w:val="1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365" w:type="dxa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rPr>
                                      <w:rFonts w:ascii="Times New Roman" w:eastAsia="Times New Roman" w:hAnsi="Times New Roman"/>
                                      <w:sz w:val="10"/>
                                    </w:rPr>
                                  </w:pP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294"/>
                              </w:trPr>
                              <w:tc>
                                <w:tcPr>
                                  <w:tcW w:w="7645" w:type="dxa"/>
                                  <w:gridSpan w:val="2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ind w:left="120"/>
                                    <w:rPr>
                                      <w:rFonts w:ascii="Arial" w:eastAsia="Arial" w:hAnsi="Arial"/>
                                    </w:rPr>
                                  </w:pPr>
                                  <w:r>
                                    <w:rPr>
                                      <w:rFonts w:ascii="Arial" w:eastAsia="Arial" w:hAnsi="Arial"/>
                                    </w:rPr>
                                    <w:t>Les activités viseront à assurer la maîtrise</w:t>
                                  </w: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284"/>
                              </w:trPr>
                              <w:tc>
                                <w:tcPr>
                                  <w:tcW w:w="7645" w:type="dxa"/>
                                  <w:gridSpan w:val="2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248" w:lineRule="exact"/>
                                    <w:ind w:left="120"/>
                                    <w:rPr>
                                      <w:rFonts w:ascii="Arial" w:eastAsia="Arial" w:hAnsi="Arial"/>
                                    </w:rPr>
                                  </w:pPr>
                                  <w:r>
                                    <w:rPr>
                                      <w:rFonts w:ascii="Arial" w:eastAsia="Arial" w:hAnsi="Arial"/>
                                    </w:rPr>
                                    <w:t>du développement d’expressions simples ;</w:t>
                                  </w: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292"/>
                              </w:trPr>
                              <w:tc>
                                <w:tcPr>
                                  <w:tcW w:w="7645" w:type="dxa"/>
                                  <w:gridSpan w:val="2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ind w:left="120"/>
                                    <w:rPr>
                                      <w:rFonts w:ascii="Arial" w:eastAsia="Arial" w:hAnsi="Arial"/>
                                    </w:rPr>
                                  </w:pPr>
                                  <w:r>
                                    <w:rPr>
                                      <w:rFonts w:ascii="Arial" w:eastAsia="Arial" w:hAnsi="Arial"/>
                                    </w:rPr>
                                    <w:t>en revanche, le travail sur la factorisation</w:t>
                                  </w: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287"/>
                              </w:trPr>
                              <w:tc>
                                <w:tcPr>
                                  <w:tcW w:w="7645" w:type="dxa"/>
                                  <w:gridSpan w:val="2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248" w:lineRule="exact"/>
                                    <w:ind w:left="120"/>
                                    <w:rPr>
                                      <w:rFonts w:ascii="Arial" w:eastAsia="Arial" w:hAnsi="Arial"/>
                                    </w:rPr>
                                  </w:pPr>
                                  <w:r>
                                    <w:rPr>
                                      <w:rFonts w:ascii="Arial" w:eastAsia="Arial" w:hAnsi="Arial"/>
                                    </w:rPr>
                                    <w:t xml:space="preserve">qui se poursuivra au lycée, ne vise à </w:t>
                                  </w:r>
                                  <w:proofErr w:type="spellStart"/>
                                  <w:r>
                                    <w:rPr>
                                      <w:rFonts w:ascii="Arial" w:eastAsia="Arial" w:hAnsi="Arial"/>
                                    </w:rPr>
                                    <w:t>déve</w:t>
                                  </w:r>
                                  <w:proofErr w:type="spellEnd"/>
                                  <w:r>
                                    <w:rPr>
                                      <w:rFonts w:ascii="Arial" w:eastAsia="Arial" w:hAnsi="Arial"/>
                                    </w:rPr>
                                    <w:t>-</w:t>
                                  </w: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252"/>
                              </w:trPr>
                              <w:tc>
                                <w:tcPr>
                                  <w:tcW w:w="7645" w:type="dxa"/>
                                  <w:gridSpan w:val="2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ind w:left="120"/>
                                    <w:rPr>
                                      <w:rFonts w:ascii="Arial" w:eastAsia="Arial" w:hAnsi="Arial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Arial" w:eastAsia="Arial" w:hAnsi="Arial"/>
                                    </w:rPr>
                                    <w:t>lopper</w:t>
                                  </w:r>
                                  <w:proofErr w:type="spellEnd"/>
                                  <w:r>
                                    <w:rPr>
                                      <w:rFonts w:ascii="Arial" w:eastAsia="Arial" w:hAnsi="Arial"/>
                                    </w:rPr>
                                    <w:t xml:space="preserve"> l’autonomie des élèves que dans des</w:t>
                                  </w: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288"/>
                              </w:trPr>
                              <w:tc>
                                <w:tcPr>
                                  <w:tcW w:w="7645" w:type="dxa"/>
                                  <w:gridSpan w:val="2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ind w:left="120"/>
                                    <w:rPr>
                                      <w:rFonts w:ascii="Arial" w:eastAsia="Arial" w:hAnsi="Arial"/>
                                    </w:rPr>
                                  </w:pPr>
                                  <w:r>
                                    <w:rPr>
                                      <w:rFonts w:ascii="Arial" w:eastAsia="Arial" w:hAnsi="Arial"/>
                                    </w:rPr>
                                    <w:t>situations très simples.</w:t>
                                  </w: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290"/>
                              </w:trPr>
                              <w:tc>
                                <w:tcPr>
                                  <w:tcW w:w="7645" w:type="dxa"/>
                                  <w:gridSpan w:val="2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ind w:left="120"/>
                                    <w:rPr>
                                      <w:rFonts w:ascii="Arial" w:eastAsia="Arial" w:hAnsi="Arial"/>
                                    </w:rPr>
                                  </w:pPr>
                                  <w:r>
                                    <w:rPr>
                                      <w:rFonts w:ascii="Arial" w:eastAsia="Arial" w:hAnsi="Arial"/>
                                    </w:rPr>
                                    <w:t>On consolidera les compétences en matière</w:t>
                                  </w: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288"/>
                              </w:trPr>
                              <w:tc>
                                <w:tcPr>
                                  <w:tcW w:w="7645" w:type="dxa"/>
                                  <w:gridSpan w:val="2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ind w:left="120"/>
                                    <w:rPr>
                                      <w:rFonts w:ascii="Arial" w:eastAsia="Arial" w:hAnsi="Arial"/>
                                    </w:rPr>
                                  </w:pPr>
                                  <w:r>
                                    <w:rPr>
                                      <w:rFonts w:ascii="Arial" w:eastAsia="Arial" w:hAnsi="Arial"/>
                                    </w:rPr>
                                    <w:t>de calcul sur les puissances, notamment</w:t>
                                  </w: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284"/>
                              </w:trPr>
                              <w:tc>
                                <w:tcPr>
                                  <w:tcW w:w="7645" w:type="dxa"/>
                                  <w:gridSpan w:val="2"/>
                                  <w:tcBorders>
                                    <w:bottom w:val="single" w:sz="8" w:space="0" w:color="auto"/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ind w:left="120"/>
                                    <w:rPr>
                                      <w:rFonts w:ascii="Arial" w:eastAsia="Arial" w:hAnsi="Arial"/>
                                    </w:rPr>
                                  </w:pPr>
                                  <w:r>
                                    <w:rPr>
                                      <w:rFonts w:ascii="Arial" w:eastAsia="Arial" w:hAnsi="Arial"/>
                                    </w:rPr>
                                    <w:t>sur les puissances de 10.</w:t>
                                  </w:r>
                                </w:p>
                              </w:tc>
                            </w:tr>
                          </w:tbl>
                          <w:p w:rsidR="009209B8" w:rsidRPr="009C684F" w:rsidRDefault="009209B8" w:rsidP="009C684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" o:spid="_x0000_s1042" type="#_x0000_t202" style="position:absolute;margin-left:356.7pt;margin-top:20.6pt;width:386pt;height:207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" strokecolor="white [3212]">
                <v:textbox>
                  <w:txbxContent>
                    <w:tbl>
                      <w:tblPr>
                        <w:tblW w:w="7645" w:type="dxa"/>
                        <w:tblInd w:w="10" w:type="dxa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280"/>
                        <w:gridCol w:w="7365"/>
                      </w:tblGrid>
                      <w:tr w:rsidR="009C684F" w:rsidTr="009C684F">
                        <w:trPr>
                          <w:trHeight w:val="243"/>
                        </w:trPr>
                        <w:tc>
                          <w:tcPr>
                            <w:tcW w:w="7645" w:type="dxa"/>
                            <w:gridSpan w:val="2"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7766DF" w:rsidRDefault="009C684F" w:rsidP="004314A0">
                            <w:pPr>
                              <w:spacing w:line="243" w:lineRule="exact"/>
                              <w:ind w:left="120"/>
                              <w:rPr>
                                <w:rFonts w:ascii="Arial" w:eastAsia="Arial" w:hAnsi="Arial"/>
                              </w:rPr>
                            </w:pPr>
                            <w:r>
                              <w:rPr>
                                <w:rFonts w:ascii="Arial" w:eastAsia="Arial" w:hAnsi="Arial"/>
                              </w:rPr>
                              <w:t>La reco</w:t>
                            </w:r>
                            <w:r w:rsidR="007766DF">
                              <w:rPr>
                                <w:rFonts w:ascii="Arial" w:eastAsia="Arial" w:hAnsi="Arial"/>
                              </w:rPr>
                              <w:t>nnaissance de la forme d’une ex</w:t>
                            </w:r>
                            <w:r>
                              <w:rPr>
                                <w:rFonts w:ascii="Arial" w:eastAsia="Arial" w:hAnsi="Arial"/>
                              </w:rPr>
                              <w:t>pression algébrique faisant</w:t>
                            </w:r>
                          </w:p>
                          <w:p w:rsidR="009C684F" w:rsidRDefault="009C684F" w:rsidP="004314A0">
                            <w:pPr>
                              <w:spacing w:line="243" w:lineRule="exact"/>
                              <w:ind w:left="120"/>
                              <w:rPr>
                                <w:rFonts w:ascii="Arial" w:eastAsia="Arial" w:hAnsi="Arial"/>
                              </w:rPr>
                            </w:pPr>
                            <w:r>
                              <w:rPr>
                                <w:rFonts w:ascii="Arial" w:eastAsia="Arial" w:hAnsi="Arial"/>
                              </w:rPr>
                              <w:t xml:space="preserve"> intervenir une identité remarquable peut représenter une difficulté qui doit être prise en compte. Les travaux s’articuleront sur deux axes :</w:t>
                            </w:r>
                          </w:p>
                        </w:tc>
                      </w:tr>
                      <w:tr w:rsidR="009C684F" w:rsidTr="009C684F">
                        <w:trPr>
                          <w:trHeight w:val="290"/>
                        </w:trPr>
                        <w:tc>
                          <w:tcPr>
                            <w:tcW w:w="7645" w:type="dxa"/>
                            <w:gridSpan w:val="2"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tbl>
                            <w:tblPr>
                              <w:tblW w:w="7645" w:type="dxa"/>
                              <w:tblInd w:w="10" w:type="dxa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280"/>
                              <w:gridCol w:w="7365"/>
                            </w:tblGrid>
                            <w:tr w:rsidR="009C684F" w:rsidTr="009C684F">
                              <w:trPr>
                                <w:trHeight w:val="453"/>
                              </w:trPr>
                              <w:tc>
                                <w:tcPr>
                                  <w:tcW w:w="280" w:type="dxa"/>
                                  <w:vMerge w:val="restart"/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ind w:left="120"/>
                                    <w:rPr>
                                      <w:rFonts w:ascii="Arial" w:eastAsia="Arial" w:hAnsi="Arial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365" w:type="dxa"/>
                                  <w:vMerge w:val="restart"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7766DF" w:rsidP="004314A0">
                                  <w:pPr>
                                    <w:spacing w:line="0" w:lineRule="atLeast"/>
                                    <w:ind w:left="60"/>
                                    <w:rPr>
                                      <w:rFonts w:ascii="Arial" w:eastAsia="Arial" w:hAnsi="Arial"/>
                                    </w:rPr>
                                  </w:pPr>
                                  <w:r>
                                    <w:rPr>
                                      <w:rFonts w:ascii="Arial" w:eastAsia="Arial" w:hAnsi="Arial"/>
                                    </w:rPr>
                                    <w:t>-</w:t>
                                  </w:r>
                                  <w:r w:rsidR="009C684F">
                                    <w:rPr>
                                      <w:rFonts w:ascii="Arial" w:eastAsia="Arial" w:hAnsi="Arial"/>
                                    </w:rPr>
                                    <w:t>utilisation d’expressions littérales pour des calculs numériques ;</w:t>
                                  </w:r>
                                </w:p>
                                <w:tbl>
                                  <w:tblPr>
                                    <w:tblW w:w="7645" w:type="dxa"/>
                                    <w:tblInd w:w="10" w:type="dxa"/>
                                    <w:tblLayout w:type="fixed"/>
                                    <w:tblCellMar>
                                      <w:left w:w="0" w:type="dxa"/>
                                      <w:right w:w="0" w:type="dxa"/>
                                    </w:tblCellMar>
                                    <w:tblLook w:val="0000" w:firstRow="0" w:lastRow="0" w:firstColumn="0" w:lastColumn="0" w:noHBand="0" w:noVBand="0"/>
                                  </w:tblPr>
                                  <w:tblGrid>
                                    <w:gridCol w:w="7645"/>
                                  </w:tblGrid>
                                  <w:tr w:rsidR="009C684F" w:rsidTr="009C684F">
                                    <w:trPr>
                                      <w:trHeight w:val="509"/>
                                    </w:trPr>
                                    <w:tc>
                                      <w:tcPr>
                                        <w:tcW w:w="7645" w:type="dxa"/>
                                        <w:vMerge w:val="restart"/>
                                        <w:tcBorders>
                                          <w:right w:val="single" w:sz="8" w:space="0" w:color="auto"/>
                                        </w:tcBorders>
                                        <w:shd w:val="clear" w:color="auto" w:fill="auto"/>
                                        <w:vAlign w:val="bottom"/>
                                      </w:tcPr>
                                      <w:p w:rsidR="009C684F" w:rsidRDefault="007766DF" w:rsidP="009C684F">
                                        <w:pPr>
                                          <w:spacing w:line="0" w:lineRule="atLeast"/>
                                          <w:ind w:left="60"/>
                                          <w:rPr>
                                            <w:rFonts w:ascii="Arial" w:eastAsia="Arial" w:hAnsi="Arial"/>
                                          </w:rPr>
                                        </w:pPr>
                                        <w:r>
                                          <w:rPr>
                                            <w:rFonts w:ascii="Arial" w:eastAsia="Arial" w:hAnsi="Arial"/>
                                          </w:rPr>
                                          <w:t>-</w:t>
                                        </w:r>
                                        <w:r w:rsidR="009C684F">
                                          <w:rPr>
                                            <w:rFonts w:ascii="Arial" w:eastAsia="Arial" w:hAnsi="Arial"/>
                                          </w:rPr>
                                          <w:t xml:space="preserve">utilisation du calcul littéral dans la mise en  équation  et  la  résolution </w:t>
                                        </w:r>
                                      </w:p>
                                      <w:p w:rsidR="009C684F" w:rsidRDefault="009C684F" w:rsidP="009C684F">
                                        <w:pPr>
                                          <w:spacing w:line="0" w:lineRule="atLeast"/>
                                          <w:ind w:left="60"/>
                                          <w:rPr>
                                            <w:rFonts w:ascii="Arial" w:eastAsia="Arial" w:hAnsi="Arial"/>
                                          </w:rPr>
                                        </w:pPr>
                                        <w:r>
                                          <w:rPr>
                                            <w:rFonts w:ascii="Arial" w:eastAsia="Arial" w:hAnsi="Arial"/>
                                          </w:rPr>
                                          <w:t xml:space="preserve"> de problèmes. </w:t>
                                        </w:r>
                                      </w:p>
                                      <w:tbl>
                                        <w:tblPr>
                                          <w:tblW w:w="7361" w:type="dxa"/>
                                          <w:tblInd w:w="10" w:type="dxa"/>
                                          <w:tblLayout w:type="fixed"/>
                                          <w:tblCellMar>
                                            <w:left w:w="0" w:type="dxa"/>
                                            <w:right w:w="0" w:type="dxa"/>
                                          </w:tblCellMar>
                                          <w:tblLook w:val="0000" w:firstRow="0" w:lastRow="0" w:firstColumn="0" w:lastColumn="0" w:noHBand="0" w:noVBand="0"/>
                                        </w:tblPr>
                                        <w:tblGrid>
                                          <w:gridCol w:w="7361"/>
                                        </w:tblGrid>
                                        <w:tr w:rsidR="009C684F" w:rsidTr="009C684F">
                                          <w:trPr>
                                            <w:trHeight w:val="294"/>
                                          </w:trPr>
                                          <w:tc>
                                            <w:tcPr>
                                              <w:tcW w:w="7361" w:type="dxa"/>
                                              <w:tcBorders>
                                                <w:right w:val="single" w:sz="8" w:space="0" w:color="auto"/>
                                              </w:tcBorders>
                                              <w:shd w:val="clear" w:color="auto" w:fill="auto"/>
                                              <w:vAlign w:val="bottom"/>
                                            </w:tcPr>
                                            <w:p w:rsidR="009C684F" w:rsidRDefault="009C684F" w:rsidP="004314A0">
                                              <w:pPr>
                                                <w:spacing w:line="0" w:lineRule="atLeast"/>
                                                <w:ind w:left="120"/>
                                                <w:rPr>
                                                  <w:rFonts w:ascii="Arial" w:eastAsia="Arial" w:hAnsi="Arial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="Arial" w:eastAsia="Arial" w:hAnsi="Arial"/>
                                                </w:rPr>
                                                <w:t>Les activités viseront à assurer la maîtrise du développement d’expressions simples ; en revanche, le travail sur la factorisation</w:t>
                                              </w:r>
                                            </w:p>
                                          </w:tc>
                                        </w:tr>
                                        <w:tr w:rsidR="009C684F" w:rsidTr="009C684F">
                                          <w:trPr>
                                            <w:trHeight w:val="284"/>
                                          </w:trPr>
                                          <w:tc>
                                            <w:tcPr>
                                              <w:tcW w:w="7361" w:type="dxa"/>
                                              <w:tcBorders>
                                                <w:right w:val="single" w:sz="8" w:space="0" w:color="auto"/>
                                              </w:tcBorders>
                                              <w:shd w:val="clear" w:color="auto" w:fill="auto"/>
                                              <w:vAlign w:val="bottom"/>
                                            </w:tcPr>
                                            <w:tbl>
                                              <w:tblPr>
                                                <w:tblW w:w="7645" w:type="dxa"/>
                                                <w:tblInd w:w="10" w:type="dxa"/>
                                                <w:tblLayout w:type="fixed"/>
                                                <w:tblCellMar>
                                                  <w:left w:w="0" w:type="dxa"/>
                                                  <w:right w:w="0" w:type="dxa"/>
                                                </w:tblCellMar>
                                                <w:tblLook w:val="0000" w:firstRow="0" w:lastRow="0" w:firstColumn="0" w:lastColumn="0" w:noHBand="0" w:noVBand="0"/>
                                              </w:tblPr>
                                              <w:tblGrid>
                                                <w:gridCol w:w="7645"/>
                                              </w:tblGrid>
                                              <w:tr w:rsidR="009C684F" w:rsidTr="009C684F">
                                                <w:trPr>
                                                  <w:trHeight w:val="287"/>
                                                </w:trPr>
                                                <w:tc>
                                                  <w:tcPr>
                                                    <w:tcW w:w="7645" w:type="dxa"/>
                                                    <w:tcBorders>
                                                      <w:right w:val="single" w:sz="8" w:space="0" w:color="auto"/>
                                                    </w:tcBorders>
                                                    <w:shd w:val="clear" w:color="auto" w:fill="auto"/>
                                                    <w:vAlign w:val="bottom"/>
                                                  </w:tcPr>
                                                  <w:p w:rsidR="009C684F" w:rsidRDefault="009C684F" w:rsidP="004314A0">
                                                    <w:pPr>
                                                      <w:spacing w:line="248" w:lineRule="exact"/>
                                                      <w:ind w:left="120"/>
                                                      <w:rPr>
                                                        <w:rFonts w:ascii="Arial" w:eastAsia="Arial" w:hAnsi="Arial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="Arial" w:eastAsia="Arial" w:hAnsi="Arial"/>
                                                      </w:rPr>
                                                      <w:t xml:space="preserve">qui se poursuivra au lycée, ne vise à développer l’autonomie des élèves </w:t>
                                                    </w:r>
                                                  </w:p>
                                                  <w:p w:rsidR="009C684F" w:rsidRDefault="009C684F" w:rsidP="007766DF">
                                                    <w:pPr>
                                                      <w:spacing w:line="248" w:lineRule="exact"/>
                                                      <w:ind w:left="120"/>
                                                      <w:rPr>
                                                        <w:rFonts w:ascii="Arial" w:eastAsia="Arial" w:hAnsi="Arial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="Arial" w:eastAsia="Arial" w:hAnsi="Arial"/>
                                                      </w:rPr>
                                                      <w:t>que dans des situations simples.</w:t>
                                                    </w:r>
                                                  </w:p>
                                                </w:tc>
                                              </w:tr>
                                              <w:tr w:rsidR="009C684F" w:rsidTr="009C684F">
                                                <w:trPr>
                                                  <w:trHeight w:val="252"/>
                                                </w:trPr>
                                                <w:tc>
                                                  <w:tcPr>
                                                    <w:tcW w:w="7645" w:type="dxa"/>
                                                    <w:tcBorders>
                                                      <w:right w:val="single" w:sz="8" w:space="0" w:color="auto"/>
                                                    </w:tcBorders>
                                                    <w:shd w:val="clear" w:color="auto" w:fill="auto"/>
                                                    <w:vAlign w:val="bottom"/>
                                                  </w:tcPr>
                                                  <w:p w:rsidR="009C684F" w:rsidRDefault="009C684F" w:rsidP="004314A0">
                                                    <w:pPr>
                                                      <w:spacing w:line="0" w:lineRule="atLeast"/>
                                                      <w:ind w:left="120"/>
                                                      <w:rPr>
                                                        <w:rFonts w:ascii="Arial" w:eastAsia="Arial" w:hAnsi="Arial"/>
                                                      </w:rPr>
                                                    </w:pPr>
                                                  </w:p>
                                                </w:tc>
                                              </w:tr>
                                            </w:tbl>
                                            <w:p w:rsidR="009C684F" w:rsidRDefault="009C684F" w:rsidP="004314A0">
                                              <w:pPr>
                                                <w:spacing w:line="248" w:lineRule="exact"/>
                                                <w:ind w:left="120"/>
                                                <w:rPr>
                                                  <w:rFonts w:ascii="Arial" w:eastAsia="Arial" w:hAnsi="Arial"/>
                                                </w:rPr>
                                              </w:pPr>
                                            </w:p>
                                          </w:tc>
                                        </w:tr>
                                        <w:tr w:rsidR="009C684F" w:rsidTr="009C684F">
                                          <w:trPr>
                                            <w:trHeight w:val="252"/>
                                          </w:trPr>
                                          <w:tc>
                                            <w:tcPr>
                                              <w:tcW w:w="7361" w:type="dxa"/>
                                              <w:tcBorders>
                                                <w:right w:val="single" w:sz="8" w:space="0" w:color="auto"/>
                                              </w:tcBorders>
                                              <w:shd w:val="clear" w:color="auto" w:fill="auto"/>
                                              <w:vAlign w:val="bottom"/>
                                            </w:tcPr>
                                            <w:p w:rsidR="009C684F" w:rsidRDefault="009C684F" w:rsidP="004314A0">
                                              <w:pPr>
                                                <w:spacing w:line="0" w:lineRule="atLeast"/>
                                                <w:ind w:left="120"/>
                                                <w:rPr>
                                                  <w:rFonts w:ascii="Arial" w:eastAsia="Arial" w:hAnsi="Arial"/>
                                                </w:rPr>
                                              </w:pPr>
                                              <w:proofErr w:type="spellStart"/>
                                              <w:r>
                                                <w:rPr>
                                                  <w:rFonts w:ascii="Arial" w:eastAsia="Arial" w:hAnsi="Arial"/>
                                                </w:rPr>
                                                <w:t>lopper</w:t>
                                              </w:r>
                                              <w:proofErr w:type="spellEnd"/>
                                              <w:r>
                                                <w:rPr>
                                                  <w:rFonts w:ascii="Arial" w:eastAsia="Arial" w:hAnsi="Arial"/>
                                                </w:rPr>
                                                <w:t xml:space="preserve"> l’autonomie des élèves que dans des</w:t>
                                              </w:r>
                                            </w:p>
                                          </w:tc>
                                        </w:tr>
                                        <w:tr w:rsidR="009C684F" w:rsidTr="009C684F">
                                          <w:trPr>
                                            <w:trHeight w:val="288"/>
                                          </w:trPr>
                                          <w:tc>
                                            <w:tcPr>
                                              <w:tcW w:w="7361" w:type="dxa"/>
                                              <w:tcBorders>
                                                <w:right w:val="single" w:sz="8" w:space="0" w:color="auto"/>
                                              </w:tcBorders>
                                              <w:shd w:val="clear" w:color="auto" w:fill="auto"/>
                                              <w:vAlign w:val="bottom"/>
                                            </w:tcPr>
                                            <w:p w:rsidR="009C684F" w:rsidRDefault="009C684F" w:rsidP="004314A0">
                                              <w:pPr>
                                                <w:spacing w:line="0" w:lineRule="atLeast"/>
                                                <w:ind w:left="120"/>
                                                <w:rPr>
                                                  <w:rFonts w:ascii="Arial" w:eastAsia="Arial" w:hAnsi="Arial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="Arial" w:eastAsia="Arial" w:hAnsi="Arial"/>
                                                </w:rPr>
                                                <w:t>situations très simples.</w:t>
                                              </w:r>
                                            </w:p>
                                          </w:tc>
                                        </w:tr>
                                      </w:tbl>
                                      <w:p w:rsidR="009C684F" w:rsidRDefault="009C684F" w:rsidP="004314A0">
                                        <w:pPr>
                                          <w:spacing w:line="0" w:lineRule="atLeast"/>
                                          <w:ind w:left="60"/>
                                          <w:rPr>
                                            <w:rFonts w:ascii="Arial" w:eastAsia="Arial" w:hAnsi="Arial"/>
                                          </w:rPr>
                                        </w:pPr>
                                      </w:p>
                                    </w:tc>
                                  </w:tr>
                                  <w:tr w:rsidR="009C684F" w:rsidTr="009C684F">
                                    <w:trPr>
                                      <w:trHeight w:val="326"/>
                                    </w:trPr>
                                    <w:tc>
                                      <w:tcPr>
                                        <w:tcW w:w="7645" w:type="dxa"/>
                                        <w:vMerge/>
                                        <w:tcBorders>
                                          <w:right w:val="single" w:sz="8" w:space="0" w:color="auto"/>
                                        </w:tcBorders>
                                        <w:shd w:val="clear" w:color="auto" w:fill="auto"/>
                                        <w:vAlign w:val="bottom"/>
                                      </w:tcPr>
                                      <w:p w:rsidR="009C684F" w:rsidRDefault="009C684F" w:rsidP="004314A0">
                                        <w:pPr>
                                          <w:spacing w:line="0" w:lineRule="atLeast"/>
                                          <w:rPr>
                                            <w:rFonts w:ascii="Times New Roman" w:eastAsia="Times New Roman" w:hAnsi="Times New Roman"/>
                                            <w:sz w:val="11"/>
                                          </w:rPr>
                                        </w:pPr>
                                      </w:p>
                                    </w:tc>
                                  </w:tr>
                                  <w:tr w:rsidR="009C684F" w:rsidTr="009C684F">
                                    <w:trPr>
                                      <w:trHeight w:val="453"/>
                                    </w:trPr>
                                    <w:tc>
                                      <w:tcPr>
                                        <w:tcW w:w="7645" w:type="dxa"/>
                                        <w:vMerge w:val="restart"/>
                                        <w:tcBorders>
                                          <w:right w:val="single" w:sz="8" w:space="0" w:color="auto"/>
                                        </w:tcBorders>
                                        <w:shd w:val="clear" w:color="auto" w:fill="auto"/>
                                        <w:vAlign w:val="bottom"/>
                                      </w:tcPr>
                                      <w:p w:rsidR="009C684F" w:rsidRDefault="009C684F" w:rsidP="004314A0">
                                        <w:pPr>
                                          <w:spacing w:line="0" w:lineRule="atLeast"/>
                                          <w:ind w:left="60"/>
                                          <w:rPr>
                                            <w:rFonts w:ascii="Arial" w:eastAsia="Arial" w:hAnsi="Arial"/>
                                          </w:rPr>
                                        </w:pPr>
                                      </w:p>
                                    </w:tc>
                                  </w:tr>
                                  <w:tr w:rsidR="009C684F" w:rsidTr="009C684F">
                                    <w:trPr>
                                      <w:trHeight w:val="361"/>
                                    </w:trPr>
                                    <w:tc>
                                      <w:tcPr>
                                        <w:tcW w:w="7645" w:type="dxa"/>
                                        <w:vMerge/>
                                        <w:tcBorders>
                                          <w:right w:val="single" w:sz="8" w:space="0" w:color="auto"/>
                                        </w:tcBorders>
                                        <w:shd w:val="clear" w:color="auto" w:fill="auto"/>
                                        <w:vAlign w:val="bottom"/>
                                      </w:tcPr>
                                      <w:p w:rsidR="009C684F" w:rsidRDefault="009C684F" w:rsidP="004314A0">
                                        <w:pPr>
                                          <w:spacing w:line="0" w:lineRule="atLeast"/>
                                          <w:rPr>
                                            <w:rFonts w:ascii="Times New Roman" w:eastAsia="Times New Roman" w:hAnsi="Times New Roman"/>
                                            <w:sz w:val="14"/>
                                          </w:rPr>
                                        </w:pPr>
                                      </w:p>
                                    </w:tc>
                                  </w:tr>
                                </w:tbl>
                                <w:p w:rsidR="009C684F" w:rsidRDefault="009C684F" w:rsidP="004314A0">
                                  <w:pPr>
                                    <w:spacing w:line="0" w:lineRule="atLeast"/>
                                    <w:ind w:left="60"/>
                                    <w:rPr>
                                      <w:rFonts w:ascii="Arial" w:eastAsia="Arial" w:hAnsi="Arial"/>
                                    </w:rPr>
                                  </w:pPr>
                                </w:p>
                              </w:tc>
                            </w:tr>
                            <w:tr w:rsidR="009C684F" w:rsidTr="009C684F">
                              <w:trPr>
                                <w:trHeight w:val="280"/>
                              </w:trPr>
                              <w:tc>
                                <w:tcPr>
                                  <w:tcW w:w="280" w:type="dxa"/>
                                  <w:vMerge/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rPr>
                                      <w:rFonts w:ascii="Times New Roman" w:eastAsia="Times New Roman" w:hAnsi="Times New Roman"/>
                                      <w:sz w:val="7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365" w:type="dxa"/>
                                  <w:vMerge/>
                                  <w:tcBorders>
                                    <w:right w:val="single" w:sz="8" w:space="0" w:color="auto"/>
                                  </w:tcBorders>
                                  <w:shd w:val="clear" w:color="auto" w:fill="auto"/>
                                  <w:vAlign w:val="bottom"/>
                                </w:tcPr>
                                <w:p w:rsidR="009C684F" w:rsidRDefault="009C684F" w:rsidP="004314A0">
                                  <w:pPr>
                                    <w:spacing w:line="0" w:lineRule="atLeast"/>
                                    <w:rPr>
                                      <w:rFonts w:ascii="Times New Roman" w:eastAsia="Times New Roman" w:hAnsi="Times New Roman"/>
                                      <w:sz w:val="7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9C684F" w:rsidRDefault="009C684F" w:rsidP="004314A0">
                            <w:pPr>
                              <w:spacing w:line="0" w:lineRule="atLeast"/>
                              <w:ind w:left="120"/>
                              <w:rPr>
                                <w:rFonts w:ascii="Arial" w:eastAsia="Arial" w:hAnsi="Arial"/>
                              </w:rPr>
                            </w:pPr>
                          </w:p>
                        </w:tc>
                      </w:tr>
                      <w:tr w:rsidR="009C684F" w:rsidTr="009C684F">
                        <w:trPr>
                          <w:trHeight w:val="288"/>
                        </w:trPr>
                        <w:tc>
                          <w:tcPr>
                            <w:tcW w:w="7645" w:type="dxa"/>
                            <w:gridSpan w:val="2"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ind w:left="120"/>
                              <w:rPr>
                                <w:rFonts w:ascii="Arial" w:eastAsia="Arial" w:hAnsi="Arial"/>
                              </w:rPr>
                            </w:pPr>
                          </w:p>
                        </w:tc>
                      </w:tr>
                      <w:tr w:rsidR="009C684F" w:rsidTr="009C684F">
                        <w:trPr>
                          <w:trHeight w:val="330"/>
                        </w:trPr>
                        <w:tc>
                          <w:tcPr>
                            <w:tcW w:w="7645" w:type="dxa"/>
                            <w:gridSpan w:val="2"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ind w:left="120"/>
                              <w:rPr>
                                <w:rFonts w:ascii="Arial" w:eastAsia="Arial" w:hAnsi="Arial"/>
                              </w:rPr>
                            </w:pPr>
                          </w:p>
                        </w:tc>
                      </w:tr>
                      <w:tr w:rsidR="009C684F" w:rsidTr="009C684F">
                        <w:trPr>
                          <w:trHeight w:val="248"/>
                        </w:trPr>
                        <w:tc>
                          <w:tcPr>
                            <w:tcW w:w="7645" w:type="dxa"/>
                            <w:gridSpan w:val="2"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9C684F">
                            <w:pPr>
                              <w:spacing w:line="248" w:lineRule="exact"/>
                              <w:rPr>
                                <w:rFonts w:ascii="Arial" w:eastAsia="Arial" w:hAnsi="Arial"/>
                              </w:rPr>
                            </w:pPr>
                          </w:p>
                        </w:tc>
                      </w:tr>
                      <w:tr w:rsidR="009C684F" w:rsidTr="009C684F">
                        <w:trPr>
                          <w:trHeight w:val="453"/>
                        </w:trPr>
                        <w:tc>
                          <w:tcPr>
                            <w:tcW w:w="280" w:type="dxa"/>
                            <w:vMerge w:val="restart"/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ind w:left="120"/>
                              <w:rPr>
                                <w:rFonts w:ascii="Arial" w:eastAsia="Arial" w:hAnsi="Arial"/>
                              </w:rPr>
                            </w:pPr>
                          </w:p>
                        </w:tc>
                        <w:tc>
                          <w:tcPr>
                            <w:tcW w:w="7365" w:type="dxa"/>
                            <w:vMerge w:val="restart"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ind w:left="60"/>
                              <w:rPr>
                                <w:rFonts w:ascii="Arial" w:eastAsia="Arial" w:hAnsi="Arial"/>
                              </w:rPr>
                            </w:pPr>
                          </w:p>
                        </w:tc>
                      </w:tr>
                      <w:tr w:rsidR="009C684F" w:rsidTr="009C684F">
                        <w:trPr>
                          <w:trHeight w:val="280"/>
                        </w:trPr>
                        <w:tc>
                          <w:tcPr>
                            <w:tcW w:w="280" w:type="dxa"/>
                            <w:vMerge/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rPr>
                                <w:rFonts w:ascii="Times New Roman" w:eastAsia="Times New Roman" w:hAnsi="Times New Roman"/>
                                <w:sz w:val="7"/>
                              </w:rPr>
                            </w:pPr>
                          </w:p>
                        </w:tc>
                        <w:tc>
                          <w:tcPr>
                            <w:tcW w:w="7365" w:type="dxa"/>
                            <w:vMerge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rPr>
                                <w:rFonts w:ascii="Times New Roman" w:eastAsia="Times New Roman" w:hAnsi="Times New Roman"/>
                                <w:sz w:val="7"/>
                              </w:rPr>
                            </w:pPr>
                          </w:p>
                        </w:tc>
                      </w:tr>
                      <w:tr w:rsidR="009C684F" w:rsidTr="009C684F">
                        <w:trPr>
                          <w:trHeight w:val="209"/>
                        </w:trPr>
                        <w:tc>
                          <w:tcPr>
                            <w:tcW w:w="280" w:type="dxa"/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rPr>
                                <w:rFonts w:ascii="Times New Roman" w:eastAsia="Times New Roman" w:hAnsi="Times New Roman"/>
                                <w:sz w:val="18"/>
                              </w:rPr>
                            </w:pPr>
                          </w:p>
                        </w:tc>
                        <w:tc>
                          <w:tcPr>
                            <w:tcW w:w="7365" w:type="dxa"/>
                            <w:vMerge w:val="restart"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ind w:left="60"/>
                              <w:rPr>
                                <w:rFonts w:ascii="Arial" w:eastAsia="Arial" w:hAnsi="Arial"/>
                              </w:rPr>
                            </w:pPr>
                          </w:p>
                        </w:tc>
                      </w:tr>
                      <w:tr w:rsidR="009C684F" w:rsidTr="009C684F">
                        <w:trPr>
                          <w:trHeight w:val="82"/>
                        </w:trPr>
                        <w:tc>
                          <w:tcPr>
                            <w:tcW w:w="280" w:type="dxa"/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rPr>
                                <w:rFonts w:ascii="Times New Roman" w:eastAsia="Times New Roman" w:hAnsi="Times New Roman"/>
                                <w:sz w:val="7"/>
                              </w:rPr>
                            </w:pPr>
                          </w:p>
                        </w:tc>
                        <w:tc>
                          <w:tcPr>
                            <w:tcW w:w="7365" w:type="dxa"/>
                            <w:vMerge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rPr>
                                <w:rFonts w:ascii="Times New Roman" w:eastAsia="Times New Roman" w:hAnsi="Times New Roman"/>
                                <w:sz w:val="7"/>
                              </w:rPr>
                            </w:pPr>
                          </w:p>
                        </w:tc>
                      </w:tr>
                      <w:tr w:rsidR="009C684F" w:rsidTr="009C684F">
                        <w:trPr>
                          <w:trHeight w:val="453"/>
                        </w:trPr>
                        <w:tc>
                          <w:tcPr>
                            <w:tcW w:w="280" w:type="dxa"/>
                            <w:vMerge w:val="restart"/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ind w:left="120"/>
                              <w:rPr>
                                <w:rFonts w:ascii="Arial" w:eastAsia="Arial" w:hAnsi="Arial"/>
                              </w:rPr>
                            </w:pPr>
                            <w:r>
                              <w:rPr>
                                <w:rFonts w:ascii="Arial" w:eastAsia="Arial" w:hAnsi="Arial"/>
                              </w:rPr>
                              <w:t>–</w:t>
                            </w:r>
                          </w:p>
                        </w:tc>
                        <w:tc>
                          <w:tcPr>
                            <w:tcW w:w="7365" w:type="dxa"/>
                            <w:vMerge w:val="restart"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ind w:left="60"/>
                              <w:rPr>
                                <w:rFonts w:ascii="Arial" w:eastAsia="Arial" w:hAnsi="Arial"/>
                              </w:rPr>
                            </w:pPr>
                            <w:r>
                              <w:rPr>
                                <w:rFonts w:ascii="Arial" w:eastAsia="Arial" w:hAnsi="Arial"/>
                              </w:rPr>
                              <w:t>utilisation du calcul littéral dans la mise</w:t>
                            </w:r>
                          </w:p>
                        </w:tc>
                      </w:tr>
                      <w:tr w:rsidR="009C684F" w:rsidTr="009C684F">
                        <w:trPr>
                          <w:trHeight w:val="326"/>
                        </w:trPr>
                        <w:tc>
                          <w:tcPr>
                            <w:tcW w:w="280" w:type="dxa"/>
                            <w:vMerge/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rPr>
                                <w:rFonts w:ascii="Times New Roman" w:eastAsia="Times New Roman" w:hAnsi="Times New Roman"/>
                                <w:sz w:val="11"/>
                              </w:rPr>
                            </w:pPr>
                          </w:p>
                        </w:tc>
                        <w:tc>
                          <w:tcPr>
                            <w:tcW w:w="7365" w:type="dxa"/>
                            <w:vMerge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rPr>
                                <w:rFonts w:ascii="Times New Roman" w:eastAsia="Times New Roman" w:hAnsi="Times New Roman"/>
                                <w:sz w:val="11"/>
                              </w:rPr>
                            </w:pPr>
                          </w:p>
                        </w:tc>
                      </w:tr>
                      <w:tr w:rsidR="009C684F" w:rsidTr="009C684F">
                        <w:trPr>
                          <w:trHeight w:val="120"/>
                        </w:trPr>
                        <w:tc>
                          <w:tcPr>
                            <w:tcW w:w="280" w:type="dxa"/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rPr>
                                <w:rFonts w:ascii="Times New Roman" w:eastAsia="Times New Roman" w:hAnsi="Times New Roman"/>
                                <w:sz w:val="10"/>
                              </w:rPr>
                            </w:pPr>
                          </w:p>
                        </w:tc>
                        <w:tc>
                          <w:tcPr>
                            <w:tcW w:w="7365" w:type="dxa"/>
                            <w:vMerge w:val="restart"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ind w:left="60"/>
                              <w:rPr>
                                <w:rFonts w:ascii="Arial" w:eastAsia="Arial" w:hAnsi="Arial"/>
                              </w:rPr>
                            </w:pPr>
                            <w:r>
                              <w:rPr>
                                <w:rFonts w:ascii="Arial" w:eastAsia="Arial" w:hAnsi="Arial"/>
                              </w:rPr>
                              <w:t xml:space="preserve">en  équation  et  la  résolution  de  </w:t>
                            </w:r>
                          </w:p>
                          <w:p w:rsidR="009C684F" w:rsidRDefault="009C684F" w:rsidP="004314A0">
                            <w:pPr>
                              <w:spacing w:line="0" w:lineRule="atLeast"/>
                              <w:ind w:left="60"/>
                              <w:rPr>
                                <w:rFonts w:ascii="Arial" w:eastAsia="Arial" w:hAnsi="Arial"/>
                              </w:rPr>
                            </w:pPr>
                            <w:r>
                              <w:rPr>
                                <w:rFonts w:ascii="Arial" w:eastAsia="Arial" w:hAnsi="Arial"/>
                              </w:rPr>
                              <w:t>problèmes.</w:t>
                            </w:r>
                          </w:p>
                        </w:tc>
                      </w:tr>
                      <w:tr w:rsidR="009C684F" w:rsidTr="009C684F">
                        <w:trPr>
                          <w:trHeight w:val="168"/>
                        </w:trPr>
                        <w:tc>
                          <w:tcPr>
                            <w:tcW w:w="280" w:type="dxa"/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rPr>
                                <w:rFonts w:ascii="Times New Roman" w:eastAsia="Times New Roman" w:hAnsi="Times New Roman"/>
                                <w:sz w:val="14"/>
                              </w:rPr>
                            </w:pPr>
                          </w:p>
                        </w:tc>
                        <w:tc>
                          <w:tcPr>
                            <w:tcW w:w="7365" w:type="dxa"/>
                            <w:vMerge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rPr>
                                <w:rFonts w:ascii="Times New Roman" w:eastAsia="Times New Roman" w:hAnsi="Times New Roman"/>
                                <w:sz w:val="14"/>
                              </w:rPr>
                            </w:pPr>
                          </w:p>
                        </w:tc>
                      </w:tr>
                      <w:tr w:rsidR="009C684F" w:rsidTr="009C684F">
                        <w:trPr>
                          <w:trHeight w:val="122"/>
                        </w:trPr>
                        <w:tc>
                          <w:tcPr>
                            <w:tcW w:w="280" w:type="dxa"/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rPr>
                                <w:rFonts w:ascii="Times New Roman" w:eastAsia="Times New Roman" w:hAnsi="Times New Roman"/>
                                <w:sz w:val="10"/>
                              </w:rPr>
                            </w:pPr>
                          </w:p>
                        </w:tc>
                        <w:tc>
                          <w:tcPr>
                            <w:tcW w:w="7365" w:type="dxa"/>
                            <w:vMerge w:val="restart"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rPr>
                                <w:rFonts w:ascii="Arial" w:eastAsia="Arial" w:hAnsi="Arial"/>
                              </w:rPr>
                            </w:pPr>
                          </w:p>
                        </w:tc>
                      </w:tr>
                      <w:tr w:rsidR="009C684F" w:rsidTr="009C684F">
                        <w:trPr>
                          <w:trHeight w:val="168"/>
                        </w:trPr>
                        <w:tc>
                          <w:tcPr>
                            <w:tcW w:w="280" w:type="dxa"/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rPr>
                                <w:rFonts w:ascii="Times New Roman" w:eastAsia="Times New Roman" w:hAnsi="Times New Roman"/>
                                <w:sz w:val="14"/>
                              </w:rPr>
                            </w:pPr>
                          </w:p>
                        </w:tc>
                        <w:tc>
                          <w:tcPr>
                            <w:tcW w:w="7365" w:type="dxa"/>
                            <w:vMerge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rPr>
                                <w:rFonts w:ascii="Times New Roman" w:eastAsia="Times New Roman" w:hAnsi="Times New Roman"/>
                                <w:sz w:val="14"/>
                              </w:rPr>
                            </w:pPr>
                          </w:p>
                        </w:tc>
                      </w:tr>
                      <w:tr w:rsidR="009C684F" w:rsidTr="009C684F">
                        <w:trPr>
                          <w:trHeight w:val="120"/>
                        </w:trPr>
                        <w:tc>
                          <w:tcPr>
                            <w:tcW w:w="280" w:type="dxa"/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rPr>
                                <w:rFonts w:ascii="Times New Roman" w:eastAsia="Times New Roman" w:hAnsi="Times New Roman"/>
                                <w:sz w:val="10"/>
                              </w:rPr>
                            </w:pPr>
                          </w:p>
                        </w:tc>
                        <w:tc>
                          <w:tcPr>
                            <w:tcW w:w="7365" w:type="dxa"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rPr>
                                <w:rFonts w:ascii="Times New Roman" w:eastAsia="Times New Roman" w:hAnsi="Times New Roman"/>
                                <w:sz w:val="10"/>
                              </w:rPr>
                            </w:pPr>
                          </w:p>
                        </w:tc>
                      </w:tr>
                      <w:tr w:rsidR="009C684F" w:rsidTr="009C684F">
                        <w:trPr>
                          <w:trHeight w:val="294"/>
                        </w:trPr>
                        <w:tc>
                          <w:tcPr>
                            <w:tcW w:w="7645" w:type="dxa"/>
                            <w:gridSpan w:val="2"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ind w:left="120"/>
                              <w:rPr>
                                <w:rFonts w:ascii="Arial" w:eastAsia="Arial" w:hAnsi="Arial"/>
                              </w:rPr>
                            </w:pPr>
                            <w:r>
                              <w:rPr>
                                <w:rFonts w:ascii="Arial" w:eastAsia="Arial" w:hAnsi="Arial"/>
                              </w:rPr>
                              <w:t>Les activités viseront à assurer la maîtrise</w:t>
                            </w:r>
                          </w:p>
                        </w:tc>
                      </w:tr>
                      <w:tr w:rsidR="009C684F" w:rsidTr="009C684F">
                        <w:trPr>
                          <w:trHeight w:val="284"/>
                        </w:trPr>
                        <w:tc>
                          <w:tcPr>
                            <w:tcW w:w="7645" w:type="dxa"/>
                            <w:gridSpan w:val="2"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248" w:lineRule="exact"/>
                              <w:ind w:left="120"/>
                              <w:rPr>
                                <w:rFonts w:ascii="Arial" w:eastAsia="Arial" w:hAnsi="Arial"/>
                              </w:rPr>
                            </w:pPr>
                            <w:r>
                              <w:rPr>
                                <w:rFonts w:ascii="Arial" w:eastAsia="Arial" w:hAnsi="Arial"/>
                              </w:rPr>
                              <w:t>du développement d’expressions simples ;</w:t>
                            </w:r>
                          </w:p>
                        </w:tc>
                      </w:tr>
                      <w:tr w:rsidR="009C684F" w:rsidTr="009C684F">
                        <w:trPr>
                          <w:trHeight w:val="292"/>
                        </w:trPr>
                        <w:tc>
                          <w:tcPr>
                            <w:tcW w:w="7645" w:type="dxa"/>
                            <w:gridSpan w:val="2"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ind w:left="120"/>
                              <w:rPr>
                                <w:rFonts w:ascii="Arial" w:eastAsia="Arial" w:hAnsi="Arial"/>
                              </w:rPr>
                            </w:pPr>
                            <w:r>
                              <w:rPr>
                                <w:rFonts w:ascii="Arial" w:eastAsia="Arial" w:hAnsi="Arial"/>
                              </w:rPr>
                              <w:t>en revanche, le travail sur la factorisation</w:t>
                            </w:r>
                          </w:p>
                        </w:tc>
                      </w:tr>
                      <w:tr w:rsidR="009C684F" w:rsidTr="009C684F">
                        <w:trPr>
                          <w:trHeight w:val="287"/>
                        </w:trPr>
                        <w:tc>
                          <w:tcPr>
                            <w:tcW w:w="7645" w:type="dxa"/>
                            <w:gridSpan w:val="2"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248" w:lineRule="exact"/>
                              <w:ind w:left="120"/>
                              <w:rPr>
                                <w:rFonts w:ascii="Arial" w:eastAsia="Arial" w:hAnsi="Arial"/>
                              </w:rPr>
                            </w:pPr>
                            <w:r>
                              <w:rPr>
                                <w:rFonts w:ascii="Arial" w:eastAsia="Arial" w:hAnsi="Arial"/>
                              </w:rPr>
                              <w:t xml:space="preserve">qui se poursuivra au lycée, ne vise à </w:t>
                            </w:r>
                            <w:proofErr w:type="spellStart"/>
                            <w:r>
                              <w:rPr>
                                <w:rFonts w:ascii="Arial" w:eastAsia="Arial" w:hAnsi="Arial"/>
                              </w:rPr>
                              <w:t>déve</w:t>
                            </w:r>
                            <w:proofErr w:type="spellEnd"/>
                            <w:r>
                              <w:rPr>
                                <w:rFonts w:ascii="Arial" w:eastAsia="Arial" w:hAnsi="Arial"/>
                              </w:rPr>
                              <w:t>-</w:t>
                            </w:r>
                          </w:p>
                        </w:tc>
                      </w:tr>
                      <w:tr w:rsidR="009C684F" w:rsidTr="009C684F">
                        <w:trPr>
                          <w:trHeight w:val="252"/>
                        </w:trPr>
                        <w:tc>
                          <w:tcPr>
                            <w:tcW w:w="7645" w:type="dxa"/>
                            <w:gridSpan w:val="2"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ind w:left="120"/>
                              <w:rPr>
                                <w:rFonts w:ascii="Arial" w:eastAsia="Arial" w:hAnsi="Arial"/>
                              </w:rPr>
                            </w:pPr>
                            <w:proofErr w:type="spellStart"/>
                            <w:r>
                              <w:rPr>
                                <w:rFonts w:ascii="Arial" w:eastAsia="Arial" w:hAnsi="Arial"/>
                              </w:rPr>
                              <w:t>lopper</w:t>
                            </w:r>
                            <w:proofErr w:type="spellEnd"/>
                            <w:r>
                              <w:rPr>
                                <w:rFonts w:ascii="Arial" w:eastAsia="Arial" w:hAnsi="Arial"/>
                              </w:rPr>
                              <w:t xml:space="preserve"> l’autonomie des élèves que dans des</w:t>
                            </w:r>
                          </w:p>
                        </w:tc>
                      </w:tr>
                      <w:tr w:rsidR="009C684F" w:rsidTr="009C684F">
                        <w:trPr>
                          <w:trHeight w:val="288"/>
                        </w:trPr>
                        <w:tc>
                          <w:tcPr>
                            <w:tcW w:w="7645" w:type="dxa"/>
                            <w:gridSpan w:val="2"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ind w:left="120"/>
                              <w:rPr>
                                <w:rFonts w:ascii="Arial" w:eastAsia="Arial" w:hAnsi="Arial"/>
                              </w:rPr>
                            </w:pPr>
                            <w:r>
                              <w:rPr>
                                <w:rFonts w:ascii="Arial" w:eastAsia="Arial" w:hAnsi="Arial"/>
                              </w:rPr>
                              <w:t>situations très simples.</w:t>
                            </w:r>
                          </w:p>
                        </w:tc>
                      </w:tr>
                      <w:tr w:rsidR="009C684F" w:rsidTr="009C684F">
                        <w:trPr>
                          <w:trHeight w:val="290"/>
                        </w:trPr>
                        <w:tc>
                          <w:tcPr>
                            <w:tcW w:w="7645" w:type="dxa"/>
                            <w:gridSpan w:val="2"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ind w:left="120"/>
                              <w:rPr>
                                <w:rFonts w:ascii="Arial" w:eastAsia="Arial" w:hAnsi="Arial"/>
                              </w:rPr>
                            </w:pPr>
                            <w:r>
                              <w:rPr>
                                <w:rFonts w:ascii="Arial" w:eastAsia="Arial" w:hAnsi="Arial"/>
                              </w:rPr>
                              <w:t>On consolidera les compétences en matière</w:t>
                            </w:r>
                          </w:p>
                        </w:tc>
                      </w:tr>
                      <w:tr w:rsidR="009C684F" w:rsidTr="009C684F">
                        <w:trPr>
                          <w:trHeight w:val="288"/>
                        </w:trPr>
                        <w:tc>
                          <w:tcPr>
                            <w:tcW w:w="7645" w:type="dxa"/>
                            <w:gridSpan w:val="2"/>
                            <w:tcBorders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ind w:left="120"/>
                              <w:rPr>
                                <w:rFonts w:ascii="Arial" w:eastAsia="Arial" w:hAnsi="Arial"/>
                              </w:rPr>
                            </w:pPr>
                            <w:r>
                              <w:rPr>
                                <w:rFonts w:ascii="Arial" w:eastAsia="Arial" w:hAnsi="Arial"/>
                              </w:rPr>
                              <w:t>de calcul sur les puissances, notamment</w:t>
                            </w:r>
                          </w:p>
                        </w:tc>
                      </w:tr>
                      <w:tr w:rsidR="009C684F" w:rsidTr="009C684F">
                        <w:trPr>
                          <w:trHeight w:val="284"/>
                        </w:trPr>
                        <w:tc>
                          <w:tcPr>
                            <w:tcW w:w="7645" w:type="dxa"/>
                            <w:gridSpan w:val="2"/>
                            <w:tcBorders>
                              <w:bottom w:val="single" w:sz="8" w:space="0" w:color="auto"/>
                              <w:right w:val="single" w:sz="8" w:space="0" w:color="auto"/>
                            </w:tcBorders>
                            <w:shd w:val="clear" w:color="auto" w:fill="auto"/>
                            <w:vAlign w:val="bottom"/>
                          </w:tcPr>
                          <w:p w:rsidR="009C684F" w:rsidRDefault="009C684F" w:rsidP="004314A0">
                            <w:pPr>
                              <w:spacing w:line="0" w:lineRule="atLeast"/>
                              <w:ind w:left="120"/>
                              <w:rPr>
                                <w:rFonts w:ascii="Arial" w:eastAsia="Arial" w:hAnsi="Arial"/>
                              </w:rPr>
                            </w:pPr>
                            <w:r>
                              <w:rPr>
                                <w:rFonts w:ascii="Arial" w:eastAsia="Arial" w:hAnsi="Arial"/>
                              </w:rPr>
                              <w:t>sur les puissances de 10.</w:t>
                            </w:r>
                          </w:p>
                        </w:tc>
                      </w:tr>
                    </w:tbl>
                    <w:p w:rsidR="009209B8" w:rsidRPr="009C684F" w:rsidRDefault="009209B8" w:rsidP="009C684F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-337820</wp:posOffset>
                </wp:positionH>
                <wp:positionV relativeFrom="paragraph">
                  <wp:posOffset>3281045</wp:posOffset>
                </wp:positionV>
                <wp:extent cx="4319905" cy="1857375"/>
                <wp:effectExtent l="76200" t="38100" r="99695" b="123825"/>
                <wp:wrapNone/>
                <wp:docPr id="46" name="Grou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1857375"/>
                          <a:chOff x="0" y="0"/>
                          <a:chExt cx="43199" cy="11809"/>
                        </a:xfrm>
                      </wpg:grpSpPr>
                      <wps:wsp>
                        <wps:cNvPr id="47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0" y="1382"/>
                            <a:ext cx="43199" cy="1042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4573" w:rsidRPr="001C7665" w:rsidRDefault="00445C3A" w:rsidP="00445C3A">
                              <w:pPr>
                                <w:pStyle w:val="Paragraphedeliste"/>
                                <w:numPr>
                                  <w:ilvl w:val="0"/>
                                  <w:numId w:val="29"/>
                                </w:numPr>
                                <w:spacing w:line="240" w:lineRule="auto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1C7665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>Les équations</w:t>
                              </w:r>
                              <w:r w:rsidR="005D6638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="009C684F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>et les inéquations et les systèmes</w:t>
                              </w:r>
                            </w:p>
                            <w:p w:rsidR="00445C3A" w:rsidRPr="001C7665" w:rsidRDefault="00445C3A" w:rsidP="009C684F">
                              <w:pPr>
                                <w:pStyle w:val="Paragraphedeliste"/>
                                <w:numPr>
                                  <w:ilvl w:val="0"/>
                                  <w:numId w:val="29"/>
                                </w:numPr>
                                <w:spacing w:line="240" w:lineRule="auto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1C7665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Développement </w:t>
                              </w:r>
                              <w:r w:rsidR="009C684F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>et factoriser des polynômes</w:t>
                              </w:r>
                              <w:r w:rsidRPr="001C7665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  <w:p w:rsidR="00445C3A" w:rsidRPr="001C7665" w:rsidRDefault="009C684F" w:rsidP="00445C3A">
                              <w:pPr>
                                <w:pStyle w:val="Paragraphedeliste"/>
                                <w:numPr>
                                  <w:ilvl w:val="0"/>
                                  <w:numId w:val="29"/>
                                </w:numPr>
                                <w:spacing w:line="240" w:lineRule="auto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>Résoudre les équations de 2 et 3 degrés</w:t>
                              </w:r>
                            </w:p>
                            <w:p w:rsidR="00445C3A" w:rsidRPr="001C7665" w:rsidRDefault="00445C3A" w:rsidP="009C684F">
                              <w:pPr>
                                <w:pStyle w:val="Paragraphedeliste"/>
                                <w:spacing w:line="240" w:lineRule="auto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:rsidR="00445C3A" w:rsidRDefault="00445C3A" w:rsidP="00694573"/>
                            <w:p w:rsidR="00694573" w:rsidRDefault="00694573" w:rsidP="00694573"/>
                          </w:txbxContent>
                        </wps:txbx>
                        <wps:bodyPr rot="0" vert="horz" wrap="square" lIns="91440" tIns="144000" rIns="91440" bIns="45720" anchor="t" anchorCtr="0" upright="1">
                          <a:noAutofit/>
                        </wps:bodyPr>
                      </wps:wsp>
                      <wps:wsp>
                        <wps:cNvPr id="48" name="Rectangle à coins arrondis 14"/>
                        <wps:cNvSpPr>
                          <a:spLocks noChangeArrowheads="1"/>
                        </wps:cNvSpPr>
                        <wps:spPr bwMode="auto">
                          <a:xfrm>
                            <a:off x="1466" y="0"/>
                            <a:ext cx="16822" cy="238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0E6916" w:rsidRDefault="00C82F33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Bidi" w:hAnsiTheme="majorBidi" w:cstheme="majorBidi"/>
                                  <w:b/>
                                </w:rPr>
                              </w:pPr>
                              <w:r w:rsidRPr="000E6916">
                                <w:rPr>
                                  <w:rFonts w:asciiTheme="majorBidi" w:hAnsiTheme="majorBidi" w:cstheme="majorBidi"/>
                                  <w:b/>
                                </w:rPr>
                                <w:t>EXTENSIONS</w:t>
                              </w:r>
                            </w:p>
                            <w:p w:rsidR="00C82F33" w:rsidRDefault="00C82F33" w:rsidP="004A31AE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5" o:spid="_x0000_s1043" style="position:absolute;margin-left:-26.6pt;margin-top:258.35pt;width:340.15pt;height:146.25pt;z-index:251673600" coordsize="43199,11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">
                <v:rect id="Rectangle 11" o:spid="_x0000_s1044" style="position:absolute;top:1382;width:43199;height:10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NkmcUA&#10;AADbAAAADwAAAGRycy9kb3ducmV2LnhtbESPT2vCQBTE7wW/w/KEXoputMU/0VVEKC2Si1Hw+sw+&#10;k2j2bchuTfrtu4LQ4zAzv2GW685U4k6NKy0rGA0jEMSZ1SXnCo6Hz8EMhPPIGivLpOCXHKxXvZcl&#10;xtq2vKd76nMRIOxiVFB4X8dSuqwgg25oa+LgXWxj0AfZ5FI32Aa4qeQ4iibSYMlhocCatgVlt/TH&#10;KDi/7U7lLcmmefv1Pq58lIyu80Sp1363WYDw1Pn/8LP9rRV8TOHxJfwAuf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o2SZxQAAANsAAAAPAAAAAAAAAAAAAAAAAJgCAABkcnMv&#10;ZG93bnJldi54bWxQSwUGAAAAAAQABAD1AAAAigMAAAAA&#10;" fillcolor="white [3201]" stroked="f" strokeweight="2pt">
                  <v:shadow on="t" color="black" opacity="20971f" offset="0,2.2pt"/>
                  <v:textbox inset=",4mm">
                    <w:txbxContent>
                      <w:p w:rsidR="00694573" w:rsidRPr="001C7665" w:rsidRDefault="00445C3A" w:rsidP="00445C3A">
                        <w:pPr>
                          <w:pStyle w:val="Paragraphedeliste"/>
                          <w:numPr>
                            <w:ilvl w:val="0"/>
                            <w:numId w:val="29"/>
                          </w:numPr>
                          <w:spacing w:line="240" w:lineRule="auto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C7665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>Les équations</w:t>
                        </w:r>
                        <w:r w:rsidR="005D6638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 xml:space="preserve"> </w:t>
                        </w:r>
                        <w:r w:rsidR="009C684F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>et les inéquations et les systèmes</w:t>
                        </w:r>
                      </w:p>
                      <w:p w:rsidR="00445C3A" w:rsidRPr="001C7665" w:rsidRDefault="00445C3A" w:rsidP="009C684F">
                        <w:pPr>
                          <w:pStyle w:val="Paragraphedeliste"/>
                          <w:numPr>
                            <w:ilvl w:val="0"/>
                            <w:numId w:val="29"/>
                          </w:numPr>
                          <w:spacing w:line="240" w:lineRule="auto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C7665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 xml:space="preserve">Développement </w:t>
                        </w:r>
                        <w:r w:rsidR="009C684F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>et factoriser des polynômes</w:t>
                        </w:r>
                        <w:r w:rsidRPr="001C7665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 xml:space="preserve"> </w:t>
                        </w:r>
                      </w:p>
                      <w:p w:rsidR="00445C3A" w:rsidRPr="001C7665" w:rsidRDefault="009C684F" w:rsidP="00445C3A">
                        <w:pPr>
                          <w:pStyle w:val="Paragraphedeliste"/>
                          <w:numPr>
                            <w:ilvl w:val="0"/>
                            <w:numId w:val="29"/>
                          </w:numPr>
                          <w:spacing w:line="240" w:lineRule="auto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>Résoudre les équations de 2 et 3 degrés</w:t>
                        </w:r>
                      </w:p>
                      <w:p w:rsidR="00445C3A" w:rsidRPr="001C7665" w:rsidRDefault="00445C3A" w:rsidP="009C684F">
                        <w:pPr>
                          <w:pStyle w:val="Paragraphedeliste"/>
                          <w:spacing w:line="240" w:lineRule="auto"/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:rsidR="00445C3A" w:rsidRDefault="00445C3A" w:rsidP="00694573"/>
                      <w:p w:rsidR="00694573" w:rsidRDefault="00694573" w:rsidP="00694573"/>
                    </w:txbxContent>
                  </v:textbox>
                </v:rect>
                <v:roundrect id="Rectangle à coins arrondis 14" o:spid="_x0000_s1045" style="position:absolute;left:1466;width:16822;height:238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spwcEA&#10;AADbAAAADwAAAGRycy9kb3ducmV2LnhtbERPz2vCMBS+C/sfwht401RxZXRGEUHUw0C7se341rw1&#10;Zc1LSaLW/94cBI8f3+/5sretOJMPjWMFk3EGgrhyuuFawefHZvQKIkRkja1jUnClAMvF02COhXYX&#10;PtK5jLVIIRwKVGBi7AopQ2XIYhi7jjhxf85bjAn6WmqPlxRuWznNslxabDg1GOxobaj6L09WQYn8&#10;Vetf8/PuY3t4yfPtcbr/Vmr43K/eQETq40N8d++0glkam76kHyAX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tLKcHBAAAA2wAAAA8AAAAAAAAAAAAAAAAAmAIAAGRycy9kb3du&#10;cmV2LnhtbFBLBQYAAAAABAAEAPUAAACGAwAAAAA=&#10;" fillcolor="#ffc000" stroked="f" strokeweight="2pt">
                  <v:shadow on="t" color="black" opacity="20971f" offset="0,2.2pt"/>
                  <v:textbox>
                    <w:txbxContent>
                      <w:p w:rsidR="00C82F33" w:rsidRPr="000E6916" w:rsidRDefault="00C82F33" w:rsidP="004A31AE">
                        <w:pPr>
                          <w:spacing w:after="0" w:line="240" w:lineRule="auto"/>
                          <w:jc w:val="both"/>
                          <w:rPr>
                            <w:rFonts w:asciiTheme="majorBidi" w:hAnsiTheme="majorBidi" w:cstheme="majorBidi"/>
                            <w:b/>
                          </w:rPr>
                        </w:pPr>
                        <w:r w:rsidRPr="000E6916">
                          <w:rPr>
                            <w:rFonts w:asciiTheme="majorBidi" w:hAnsiTheme="majorBidi" w:cstheme="majorBidi"/>
                            <w:b/>
                          </w:rPr>
                          <w:t>EXTENSIONS</w:t>
                        </w:r>
                      </w:p>
                      <w:p w:rsidR="00C82F33" w:rsidRDefault="00C82F33" w:rsidP="004A31AE"/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392295</wp:posOffset>
                </wp:positionH>
                <wp:positionV relativeFrom="paragraph">
                  <wp:posOffset>3278505</wp:posOffset>
                </wp:positionV>
                <wp:extent cx="5039995" cy="1415415"/>
                <wp:effectExtent l="76200" t="38100" r="103505" b="108585"/>
                <wp:wrapNone/>
                <wp:docPr id="43" name="Grou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1415415"/>
                          <a:chOff x="0" y="0"/>
                          <a:chExt cx="50399" cy="14150"/>
                        </a:xfrm>
                      </wpg:grpSpPr>
                      <wps:wsp>
                        <wps:cNvPr id="44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0" y="1555"/>
                            <a:ext cx="50399" cy="1259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Default="00445C3A" w:rsidP="005D6638">
                              <w:pPr>
                                <w:pStyle w:val="Paragraphedeliste"/>
                                <w:numPr>
                                  <w:ilvl w:val="0"/>
                                  <w:numId w:val="30"/>
                                </w:numPr>
                                <w:spacing w:line="240" w:lineRule="auto"/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1C7665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Les </w:t>
                              </w:r>
                              <w:r w:rsidR="005D663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4 opérations sur les </w:t>
                              </w:r>
                              <w:r w:rsidR="0004114D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nombres </w:t>
                              </w:r>
                              <w:r w:rsidR="005D663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>rationnels</w:t>
                              </w:r>
                            </w:p>
                            <w:p w:rsidR="005D6638" w:rsidRDefault="005D6638" w:rsidP="005D6638">
                              <w:pPr>
                                <w:pStyle w:val="Paragraphedeliste"/>
                                <w:numPr>
                                  <w:ilvl w:val="0"/>
                                  <w:numId w:val="30"/>
                                </w:numPr>
                                <w:spacing w:line="240" w:lineRule="auto"/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>Calcul littéral</w:t>
                              </w:r>
                            </w:p>
                            <w:p w:rsidR="005D6638" w:rsidRDefault="005D6638" w:rsidP="005D6638">
                              <w:pPr>
                                <w:pStyle w:val="Paragraphedeliste"/>
                                <w:numPr>
                                  <w:ilvl w:val="0"/>
                                  <w:numId w:val="30"/>
                                </w:numPr>
                                <w:spacing w:line="240" w:lineRule="auto"/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>Développer et factoriser et simplifier des expressions algébriques</w:t>
                              </w:r>
                            </w:p>
                            <w:p w:rsidR="005D6638" w:rsidRDefault="005D6638" w:rsidP="005D6638">
                              <w:pPr>
                                <w:pStyle w:val="Paragraphedeliste"/>
                                <w:numPr>
                                  <w:ilvl w:val="0"/>
                                  <w:numId w:val="30"/>
                                </w:numPr>
                                <w:spacing w:line="240" w:lineRule="auto"/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>Identités remarquables sur les rationnels</w:t>
                              </w:r>
                            </w:p>
                            <w:p w:rsidR="005D6638" w:rsidRPr="001C7665" w:rsidRDefault="005D6638" w:rsidP="005D6638">
                              <w:pPr>
                                <w:pStyle w:val="Paragraphedeliste"/>
                                <w:numPr>
                                  <w:ilvl w:val="0"/>
                                  <w:numId w:val="30"/>
                                </w:numPr>
                                <w:spacing w:line="240" w:lineRule="auto"/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>Théorème de Pythago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5" name="Rectangle à coins arrondis 16"/>
                        <wps:cNvSpPr>
                          <a:spLocks noChangeArrowheads="1"/>
                        </wps:cNvSpPr>
                        <wps:spPr bwMode="auto">
                          <a:xfrm>
                            <a:off x="1380" y="0"/>
                            <a:ext cx="16821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0E6916" w:rsidRDefault="00C82F33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Bidi" w:hAnsiTheme="majorBidi" w:cstheme="majorBidi"/>
                                  <w:b/>
                                </w:rPr>
                              </w:pPr>
                              <w:r w:rsidRPr="000E6916">
                                <w:rPr>
                                  <w:rFonts w:asciiTheme="majorBidi" w:hAnsiTheme="majorBidi" w:cstheme="majorBidi"/>
                                  <w:b/>
                                </w:rPr>
                                <w:t>PRE</w:t>
                              </w:r>
                              <w:r w:rsidR="00861EBD" w:rsidRPr="000E6916">
                                <w:rPr>
                                  <w:rFonts w:asciiTheme="majorBidi" w:hAnsiTheme="majorBidi" w:cstheme="majorBidi"/>
                                  <w:b/>
                                </w:rPr>
                                <w:t>-</w:t>
                              </w:r>
                              <w:r w:rsidRPr="000E6916">
                                <w:rPr>
                                  <w:rFonts w:asciiTheme="majorBidi" w:hAnsiTheme="majorBidi" w:cstheme="majorBidi"/>
                                  <w:b/>
                                </w:rPr>
                                <w:t>REQUIS</w:t>
                              </w:r>
                            </w:p>
                            <w:p w:rsidR="00C82F33" w:rsidRDefault="00C82F33" w:rsidP="004A31A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8" o:spid="_x0000_s1046" style="position:absolute;margin-left:345.85pt;margin-top:258.15pt;width:396.85pt;height:111.45pt;z-index:251675648" coordsize="50399,14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">
                <v:rect id="Rectangle 12" o:spid="_x0000_s1047" style="position:absolute;top:1555;width:50399;height:125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aobMYA&#10;AADbAAAADwAAAGRycy9kb3ducmV2LnhtbESPT2vCQBTE70K/w/IK3nSTIlKiq6ilYtuL9Q96fGSf&#10;STT7Ns2uGr+9KxQ8DjPzG2Y4bkwpLlS7wrKCuBuBIE6tLjhTsFl/dt5BOI+ssbRMCm7kYDx6aQ0x&#10;0fbKv3RZ+UwECLsEFeTeV4mULs3JoOvaijh4B1sb9EHWmdQ1XgPclPItivrSYMFhIceKZjmlp9XZ&#10;KNjGH8ftX3952sSzn+N8Mf3a7b8rpdqvzWQAwlPjn+H/9kIr6PXg8SX8ADm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uaobMYAAADbAAAADwAAAAAAAAAAAAAAAACYAgAAZHJz&#10;L2Rvd25yZXYueG1sUEsFBgAAAAAEAAQA9QAAAIsDAAAAAA==&#10;" fillcolor="white [3201]" stroked="f" strokeweight="2pt">
                  <v:shadow on="t" color="black" opacity="20971f" offset="0,2.2pt"/>
                  <v:textbox>
                    <w:txbxContent>
                      <w:p w:rsidR="00C82F33" w:rsidRDefault="00445C3A" w:rsidP="005D6638">
                        <w:pPr>
                          <w:pStyle w:val="Paragraphedeliste"/>
                          <w:numPr>
                            <w:ilvl w:val="0"/>
                            <w:numId w:val="30"/>
                          </w:numPr>
                          <w:spacing w:line="240" w:lineRule="auto"/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1C7665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 xml:space="preserve">Les </w:t>
                        </w:r>
                        <w:r w:rsidR="005D663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 xml:space="preserve">4 opérations sur les </w:t>
                        </w:r>
                        <w:r w:rsidR="0004114D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 xml:space="preserve">nombres </w:t>
                        </w:r>
                        <w:r w:rsidR="005D663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>rationnels</w:t>
                        </w:r>
                      </w:p>
                      <w:p w:rsidR="005D6638" w:rsidRDefault="005D6638" w:rsidP="005D6638">
                        <w:pPr>
                          <w:pStyle w:val="Paragraphedeliste"/>
                          <w:numPr>
                            <w:ilvl w:val="0"/>
                            <w:numId w:val="30"/>
                          </w:numPr>
                          <w:spacing w:line="240" w:lineRule="auto"/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>Calcul littéral</w:t>
                        </w:r>
                      </w:p>
                      <w:p w:rsidR="005D6638" w:rsidRDefault="005D6638" w:rsidP="005D6638">
                        <w:pPr>
                          <w:pStyle w:val="Paragraphedeliste"/>
                          <w:numPr>
                            <w:ilvl w:val="0"/>
                            <w:numId w:val="30"/>
                          </w:numPr>
                          <w:spacing w:line="240" w:lineRule="auto"/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>Développer et factoriser et simplifier des expressions algébriques</w:t>
                        </w:r>
                      </w:p>
                      <w:p w:rsidR="005D6638" w:rsidRDefault="005D6638" w:rsidP="005D6638">
                        <w:pPr>
                          <w:pStyle w:val="Paragraphedeliste"/>
                          <w:numPr>
                            <w:ilvl w:val="0"/>
                            <w:numId w:val="30"/>
                          </w:numPr>
                          <w:spacing w:line="240" w:lineRule="auto"/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>Identités remarquables sur les rationnels</w:t>
                        </w:r>
                      </w:p>
                      <w:p w:rsidR="005D6638" w:rsidRPr="001C7665" w:rsidRDefault="005D6638" w:rsidP="005D6638">
                        <w:pPr>
                          <w:pStyle w:val="Paragraphedeliste"/>
                          <w:numPr>
                            <w:ilvl w:val="0"/>
                            <w:numId w:val="30"/>
                          </w:numPr>
                          <w:spacing w:line="240" w:lineRule="auto"/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>Théorème de Pythagore</w:t>
                        </w:r>
                      </w:p>
                    </w:txbxContent>
                  </v:textbox>
                </v:rect>
                <v:roundrect id="Rectangle à coins arrondis 16" o:spid="_x0000_s1048" style="position:absolute;left:1380;width:16821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qGX8QA&#10;AADbAAAADwAAAGRycy9kb3ducmV2LnhtbESPQWsCMRSE74X+h/AK3mpW0UW2RpFC0R4Kupbq8XXz&#10;3CxuXpYk1e2/N4WCx2FmvmHmy9624kI+NI4VjIYZCOLK6YZrBZ/7t+cZiBCRNbaOScEvBVguHh/m&#10;WGh35R1dyliLBOFQoAITY1dIGSpDFsPQdcTJOzlvMSbpa6k9XhPctnKcZbm02HBaMNjRq6HqXP5Y&#10;BSXyV62/zfHDx3Y7zfP1bvx+UGrw1K9eQETq4z38395oBZMp/H1JP0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Khl/EAAAA2wAAAA8AAAAAAAAAAAAAAAAAmAIAAGRycy9k&#10;b3ducmV2LnhtbFBLBQYAAAAABAAEAPUAAACJAwAAAAA=&#10;" fillcolor="#ffc000" stroked="f" strokeweight="2pt">
                  <v:shadow on="t" color="black" opacity="20971f" offset="0,2.2pt"/>
                  <v:textbox>
                    <w:txbxContent>
                      <w:p w:rsidR="00C82F33" w:rsidRPr="000E6916" w:rsidRDefault="00C82F33" w:rsidP="004A31AE">
                        <w:pPr>
                          <w:spacing w:after="0" w:line="240" w:lineRule="auto"/>
                          <w:jc w:val="both"/>
                          <w:rPr>
                            <w:rFonts w:asciiTheme="majorBidi" w:hAnsiTheme="majorBidi" w:cstheme="majorBidi"/>
                            <w:b/>
                          </w:rPr>
                        </w:pPr>
                        <w:r w:rsidRPr="000E6916">
                          <w:rPr>
                            <w:rFonts w:asciiTheme="majorBidi" w:hAnsiTheme="majorBidi" w:cstheme="majorBidi"/>
                            <w:b/>
                          </w:rPr>
                          <w:t>PRE</w:t>
                        </w:r>
                        <w:r w:rsidR="00861EBD" w:rsidRPr="000E6916">
                          <w:rPr>
                            <w:rFonts w:asciiTheme="majorBidi" w:hAnsiTheme="majorBidi" w:cstheme="majorBidi"/>
                            <w:b/>
                          </w:rPr>
                          <w:t>-</w:t>
                        </w:r>
                        <w:r w:rsidRPr="000E6916">
                          <w:rPr>
                            <w:rFonts w:asciiTheme="majorBidi" w:hAnsiTheme="majorBidi" w:cstheme="majorBidi"/>
                            <w:b/>
                          </w:rPr>
                          <w:t>REQUIS</w:t>
                        </w:r>
                      </w:p>
                      <w:p w:rsidR="00C82F33" w:rsidRDefault="00C82F33" w:rsidP="004A31AE">
                        <w:pPr>
                          <w:jc w:val="center"/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 w:rsidR="004A31AE" w:rsidRPr="001D4991">
        <w:br w:type="page"/>
      </w:r>
    </w:p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4"/>
        <w:gridCol w:w="4394"/>
        <w:gridCol w:w="6662"/>
        <w:gridCol w:w="3119"/>
      </w:tblGrid>
      <w:tr w:rsidR="004A31AE" w:rsidTr="007B27CC">
        <w:trPr>
          <w:trHeight w:val="412"/>
        </w:trPr>
        <w:tc>
          <w:tcPr>
            <w:tcW w:w="1844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1D2C26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lastRenderedPageBreak/>
              <w:t>Objectif</w:t>
            </w:r>
          </w:p>
        </w:tc>
        <w:tc>
          <w:tcPr>
            <w:tcW w:w="4394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662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3119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4A31AE" w:rsidTr="007B27CC">
        <w:trPr>
          <w:trHeight w:val="9880"/>
        </w:trPr>
        <w:tc>
          <w:tcPr>
            <w:tcW w:w="1844" w:type="dxa"/>
          </w:tcPr>
          <w:p w:rsidR="004A0FA0" w:rsidRDefault="00094FBD" w:rsidP="001D2C2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97152" behindDoc="0" locked="0" layoutInCell="0" allowOverlap="1">
                      <wp:simplePos x="0" y="0"/>
                      <wp:positionH relativeFrom="page">
                        <wp:posOffset>2035175</wp:posOffset>
                      </wp:positionH>
                      <wp:positionV relativeFrom="paragraph">
                        <wp:posOffset>4010660</wp:posOffset>
                      </wp:positionV>
                      <wp:extent cx="2260600" cy="1279525"/>
                      <wp:effectExtent l="15875" t="20320" r="0" b="0"/>
                      <wp:wrapNone/>
                      <wp:docPr id="23" name="Group 1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60600" cy="1279525"/>
                                <a:chOff x="0" y="0"/>
                                <a:chExt cx="20001" cy="20000"/>
                              </a:xfrm>
                            </wpg:grpSpPr>
                            <wpg:grpSp>
                              <wpg:cNvPr id="24" name="Group 1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7201" cy="17144"/>
                                  <a:chOff x="0" y="0"/>
                                  <a:chExt cx="20000" cy="20000"/>
                                </a:xfrm>
                              </wpg:grpSpPr>
                              <wpg:grpSp>
                                <wpg:cNvPr id="25" name="Group 13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18462" cy="16668"/>
                                    <a:chOff x="0" y="0"/>
                                    <a:chExt cx="19999" cy="20000"/>
                                  </a:xfrm>
                                </wpg:grpSpPr>
                                <wps:wsp>
                                  <wps:cNvPr id="26" name="Rectangle 13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3335" cy="1333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7" name="Rectangle 13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3329" y="0"/>
                                      <a:ext cx="6670" cy="1333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" name="Rectangle 14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13326"/>
                                      <a:ext cx="13335" cy="667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9" name="Rectangle 14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3328" y="13326"/>
                                      <a:ext cx="6671" cy="667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0" name="Line 142"/>
                                <wps:cNvCnPr/>
                                <wps:spPr bwMode="auto">
                                  <a:xfrm>
                                    <a:off x="0" y="19989"/>
                                    <a:ext cx="12310" cy="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" name="Line 143"/>
                                <wps:cNvCnPr/>
                                <wps:spPr bwMode="auto">
                                  <a:xfrm>
                                    <a:off x="12304" y="19991"/>
                                    <a:ext cx="6158" cy="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Line 144"/>
                                <wps:cNvCnPr/>
                                <wps:spPr bwMode="auto">
                                  <a:xfrm>
                                    <a:off x="19994" y="0"/>
                                    <a:ext cx="6" cy="111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" name="Line 145"/>
                                <wps:cNvCnPr/>
                                <wps:spPr bwMode="auto">
                                  <a:xfrm>
                                    <a:off x="19994" y="11106"/>
                                    <a:ext cx="6" cy="55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4" name="Rectangle 1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262" y="2881"/>
                                  <a:ext cx="2450" cy="28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0FA0" w:rsidRDefault="004A0FA0" w:rsidP="004A0FA0">
                                    <w:pPr>
                                      <w:jc w:val="center"/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  <w:sz w:val="24"/>
                                      </w:rPr>
                                      <w:t>c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5" name="Rectangle 1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271" y="10278"/>
                                  <a:ext cx="2730" cy="2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0FA0" w:rsidRDefault="004A0FA0" w:rsidP="004A0FA0">
                                    <w:pPr>
                                      <w:jc w:val="center"/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  <w:sz w:val="24"/>
                                      </w:rPr>
                                      <w:t>d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6" name="Rectangle 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14" y="16976"/>
                                  <a:ext cx="3973" cy="2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0FA0" w:rsidRDefault="004A0FA0" w:rsidP="004A0FA0">
                                    <w:pPr>
                                      <w:pStyle w:val="texte"/>
                                      <w:jc w:val="center"/>
                                    </w:pPr>
                                    <w:proofErr w:type="gramStart"/>
                                    <w:r>
                                      <w:t>b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7" name="Rectangle 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37" y="17136"/>
                                  <a:ext cx="3973" cy="2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0FA0" w:rsidRDefault="004A0FA0" w:rsidP="004A0FA0">
                                    <w:pPr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  <w:sz w:val="24"/>
                                      </w:rPr>
                                      <w:t>a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38" name="Group 15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332" y="3496"/>
                                  <a:ext cx="9767" cy="9823"/>
                                  <a:chOff x="0" y="0"/>
                                  <a:chExt cx="20000" cy="20001"/>
                                </a:xfrm>
                              </wpg:grpSpPr>
                              <wps:wsp>
                                <wps:cNvPr id="39" name="Rectangle 1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5147" y="0"/>
                                    <a:ext cx="4853" cy="61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A0FA0" w:rsidRDefault="004A0FA0" w:rsidP="004A0FA0">
                                      <w:pPr>
                                        <w:pStyle w:val="texte"/>
                                        <w:jc w:val="center"/>
                                      </w:pPr>
                                    </w:p>
                                  </w:txbxContent>
                                </wps:txbx>
                                <wps:bodyPr rot="0" vert="horz" wrap="square" lIns="12700" tIns="12700" rIns="12700" bIns="12700" anchor="t" anchorCtr="0" upright="1">
                                  <a:noAutofit/>
                                </wps:bodyPr>
                              </wps:wsp>
                              <wps:wsp>
                                <wps:cNvPr id="40" name="Rectangle 1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4855" cy="61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A0FA0" w:rsidRDefault="004A0FA0" w:rsidP="004A0FA0">
                                      <w:pPr>
                                        <w:pStyle w:val="texte"/>
                                        <w:jc w:val="center"/>
                                      </w:pPr>
                                    </w:p>
                                  </w:txbxContent>
                                </wps:txbx>
                                <wps:bodyPr rot="0" vert="horz" wrap="square" lIns="12700" tIns="12700" rIns="12700" bIns="12700" anchor="t" anchorCtr="0" upright="1">
                                  <a:noAutofit/>
                                </wps:bodyPr>
                              </wps:wsp>
                              <wps:wsp>
                                <wps:cNvPr id="41" name="Rectangle 15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13809"/>
                                    <a:ext cx="4855" cy="61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A0FA0" w:rsidRDefault="004A0FA0" w:rsidP="004A0FA0">
                                      <w:pPr>
                                        <w:pStyle w:val="texte"/>
                                        <w:jc w:val="center"/>
                                      </w:pPr>
                                    </w:p>
                                  </w:txbxContent>
                                </wps:txbx>
                                <wps:bodyPr rot="0" vert="horz" wrap="square" lIns="12700" tIns="12700" rIns="12700" bIns="12700" anchor="t" anchorCtr="0" upright="1">
                                  <a:noAutofit/>
                                </wps:bodyPr>
                              </wps:wsp>
                              <wps:wsp>
                                <wps:cNvPr id="42" name="Rectangle 15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5147" y="13809"/>
                                    <a:ext cx="4853" cy="61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A0FA0" w:rsidRDefault="004A0FA0" w:rsidP="004A0FA0">
                                      <w:pPr>
                                        <w:pStyle w:val="texte"/>
                                        <w:jc w:val="center"/>
                                      </w:pPr>
                                    </w:p>
                                  </w:txbxContent>
                                </wps:txbx>
                                <wps:bodyPr rot="0" vert="horz" wrap="square" lIns="12700" tIns="12700" rIns="12700" bIns="1270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5" o:spid="_x0000_s1049" style="position:absolute;margin-left:160.25pt;margin-top:315.8pt;width:178pt;height:100.75pt;z-index:251697152;mso-position-horizontal-relative:page" coordsize="20001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" o:allowincell="f">
                      <v:group id="Group 136" o:spid="_x0000_s1050" style="position:absolute;width:17201;height:17144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<v:group id="Group 137" o:spid="_x0000_s1051" style="position:absolute;width:18462;height:16668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    <v:rect id="Rectangle 138" o:spid="_x0000_s1052" style="position:absolute;width:13335;height:13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SOAsIA&#10;AADbAAAADwAAAGRycy9kb3ducmV2LnhtbESPQWsCMRSE74L/ITzBm2YrKGVrlK0oeBJqC9XbY/Oa&#10;LG5elk10139vCoLHYWa+YZbr3tXiRm2oPCt4m2YgiEuvKzYKfr53k3cQISJrrD2TgjsFWK+GgyXm&#10;2nf8RbdjNCJBOOSowMbY5FKG0pLDMPUNcfL+fOswJtkaqVvsEtzVcpZlC+mw4rRgsaGNpfJyvDoF&#10;2+Z8KOYmyOI32tPFf3Y7ezBKjUd98QEiUh9f4Wd7rxXMFvD/Jf0Au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FI4CwgAAANsAAAAPAAAAAAAAAAAAAAAAAJgCAABkcnMvZG93&#10;bnJldi54bWxQSwUGAAAAAAQABAD1AAAAhwMAAAAA&#10;" filled="f"/>
                          <v:rect id="Rectangle 139" o:spid="_x0000_s1053" style="position:absolute;left:13329;width:6670;height:13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grmcMA&#10;AADbAAAADwAAAGRycy9kb3ducmV2LnhtbESPQWvCQBSE70L/w/IKvemmAbWkriEVhZ6E2kLb2yP7&#10;uhvMvg3Z1cR/7woFj8PMfMOsytG14kx9aDwreJ5lIIhrrxs2Cr4+d9MXECEia2w9k4ILBSjXD5MV&#10;FtoP/EHnQzQiQTgUqMDG2BVShtqSwzDzHXHy/nzvMCbZG6l7HBLctTLPsoV02HBasNjRxlJ9PJyc&#10;gm33u6/mJsjqO9qfo38bdnZvlHp6HKtXEJHGeA//t9+1gnwJty/pB8j1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VgrmcMAAADbAAAADwAAAAAAAAAAAAAAAACYAgAAZHJzL2Rv&#10;d25yZXYueG1sUEsFBgAAAAAEAAQA9QAAAIgDAAAAAA==&#10;" filled="f"/>
                          <v:rect id="Rectangle 140" o:spid="_x0000_s1054" style="position:absolute;top:13326;width:13335;height:66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e/678A&#10;AADbAAAADwAAAGRycy9kb3ducmV2LnhtbERPTYvCMBC9L/gfwgje1lTBZalGqaLgSVh3YfU2NGNS&#10;bCalibb+e3MQPD7e92LVu1rcqQ2VZwWTcQaCuPS6YqPg73f3+Q0iRGSNtWdS8KAAq+XgY4G59h3/&#10;0P0YjUghHHJUYGNscilDaclhGPuGOHEX3zqMCbZG6ha7FO5qOc2yL+mw4tRgsaGNpfJ6vDkF2+Z8&#10;KGYmyOI/2tPVr7udPRilRsO+mIOI1Me3+OXeawXTNDZ9ST9AL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gx7/rvwAAANsAAAAPAAAAAAAAAAAAAAAAAJgCAABkcnMvZG93bnJl&#10;di54bWxQSwUGAAAAAAQABAD1AAAAhAMAAAAA&#10;" filled="f"/>
                          <v:rect id="Rectangle 141" o:spid="_x0000_s1055" style="position:absolute;left:13328;top:13326;width:6671;height:66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sacMMA&#10;AADbAAAADwAAAGRycy9kb3ducmV2LnhtbESPQWvCQBSE70L/w/IKvemmAcWmriEVhZ6E2kLb2yP7&#10;uhvMvg3Z1cR/7woFj8PMfMOsytG14kx9aDwreJ5lIIhrrxs2Cr4+d9MliBCRNbaeScGFApTrh8kK&#10;C+0H/qDzIRqRIBwKVGBj7AopQ23JYZj5jjh5f753GJPsjdQ9DgnuWpln2UI6bDgtWOxoY6k+Hk5O&#10;wbb73VdzE2T1He3P0b8NO7s3Sj09jtUriEhjvIf/2+9aQf4Cty/pB8j1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sacMMAAADbAAAADwAAAAAAAAAAAAAAAACYAgAAZHJzL2Rv&#10;d25yZXYueG1sUEsFBgAAAAAEAAQA9QAAAIgDAAAAAA==&#10;" filled="f"/>
                        </v:group>
                        <v:line id="Line 142" o:spid="_x0000_s1056" style="position:absolute;visibility:visible;mso-wrap-style:square" from="0,19989" to="1231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X9+sAAAADbAAAADwAAAGRycy9kb3ducmV2LnhtbERPz2vCMBS+D/wfwhO8zVQFGdUoQ1B6&#10;EZkTz8/mre3WvNQmNnV/vTkIHj++38t1b2rRUesqywom4wQEcW51xYWC0/f2/QOE88gaa8uk4E4O&#10;1qvB2xJTbQN/UXf0hYgh7FJUUHrfpFK6vCSDbmwb4sj92Nagj7AtpG4xxHBTy2mSzKXBimNDiQ1t&#10;Ssr/jjejIAn/O/krs6o7ZPtraC7hPL0GpUbD/nMBwlPvX+KnO9MKZnF9/BJ/gFw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ZF/frAAAAA2wAAAA8AAAAAAAAAAAAAAAAA&#10;oQIAAGRycy9kb3ducmV2LnhtbFBLBQYAAAAABAAEAPkAAACOAwAAAAA=&#10;">
                          <v:stroke startarrow="block" endarrow="block"/>
                        </v:line>
                        <v:line id="Line 143" o:spid="_x0000_s1057" style="position:absolute;visibility:visible;mso-wrap-style:square" from="12304,19991" to="1846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lYYcMAAADbAAAADwAAAGRycy9kb3ducmV2LnhtbESPQWvCQBSE70L/w/IK3nSjBZHoKlJo&#10;yaWItvT8zD6TaPZtzG6z0V/vCgWPw8x8wyzXvalFR62rLCuYjBMQxLnVFRcKfr4/RnMQziNrrC2T&#10;gis5WK9eBktMtQ28o27vCxEh7FJUUHrfpFK6vCSDbmwb4ugdbWvQR9kWUrcYItzUcpokM2mw4rhQ&#10;YkPvJeXn/Z9RkITbpzzJrOq22dclNIfwO70EpYav/WYBwlPvn+H/dqYVvE3g8SX+AL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JWGHDAAAA2wAAAA8AAAAAAAAAAAAA&#10;AAAAoQIAAGRycy9kb3ducmV2LnhtbFBLBQYAAAAABAAEAPkAAACRAwAAAAA=&#10;">
                          <v:stroke startarrow="block" endarrow="block"/>
                        </v:line>
                        <v:line id="Line 144" o:spid="_x0000_s1058" style="position:absolute;visibility:visible;mso-wrap-style:square" from="19994,0" to="20000,11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vGFsMAAADbAAAADwAAAGRycy9kb3ducmV2LnhtbESPQWvCQBSE7wX/w/IEb7oxBZHoKqVg&#10;yaWIVnp+zT6TaPZtzG6zaX+9KxR6HGbmG2a9HUwjeupcbVnBfJaAIC6srrlUcPrYTZcgnEfW2Fgm&#10;BT/kYLsZPa0x0zbwgfqjL0WEsMtQQeV9m0npiooMupltiaN3tp1BH2VXSt1hiHDTyDRJFtJgzXGh&#10;wpZeKyqux2+jIAm/b/Ii87rf5++30H6Fz/QWlJqMh5cVCE+D/w//tXOt4DmFx5f4A+Tm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bxhbDAAAA2wAAAA8AAAAAAAAAAAAA&#10;AAAAoQIAAGRycy9kb3ducmV2LnhtbFBLBQYAAAAABAAEAPkAAACRAwAAAAA=&#10;">
                          <v:stroke startarrow="block" endarrow="block"/>
                        </v:line>
                        <v:line id="Line 145" o:spid="_x0000_s1059" style="position:absolute;visibility:visible;mso-wrap-style:square" from="19994,11106" to="20000,16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djjcMAAADbAAAADwAAAGRycy9kb3ducmV2LnhtbESPQWvCQBSE7wX/w/IEb3WjQinRVURQ&#10;chGpLT0/s88kmn0bs2s27a93hUKPw8x8wyxWvalFR62rLCuYjBMQxLnVFRcKvj63r+8gnEfWWFsm&#10;BT/kYLUcvCww1TbwB3VHX4gIYZeigtL7JpXS5SUZdGPbEEfvbFuDPsq2kLrFEOGmltMkeZMGK44L&#10;JTa0KSm/Hu9GQRJ+d/Iis6o7ZPtbaE7he3oLSo2G/XoOwlPv/8N/7UwrmM3g+SX+AL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XY43DAAAA2wAAAA8AAAAAAAAAAAAA&#10;AAAAoQIAAGRycy9kb3ducmV2LnhtbFBLBQYAAAAABAAEAPkAAACRAwAAAAA=&#10;">
                          <v:stroke startarrow="block" endarrow="block"/>
                        </v:line>
                      </v:group>
                      <v:rect id="Rectangle 146" o:spid="_x0000_s1060" style="position:absolute;left:17262;top:2881;width:2450;height:28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KoY8MA&#10;AADbAAAADwAAAGRycy9kb3ducmV2LnhtbESPS4vCQBCE74L/YWjBm05cRTQ6iuwDPfoC9dZk2iSY&#10;6QmZWRP31+8Igseiqr6i5svGFOJOlcstKxj0IxDEidU5pwqOh5/eBITzyBoLy6TgQQ6Wi3ZrjrG2&#10;Ne/ovvepCBB2MSrIvC9jKV2SkUHXtyVx8K62MuiDrFKpK6wD3BTyI4rG0mDOYSHDkj4zSm77X6Ng&#10;PSlX5439q9Pi+7I+bU/Tr8PUK9XtNKsZCE+Nf4df7Y1WMBzB80v4AXL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KoY8MAAADbAAAADwAAAAAAAAAAAAAAAACYAgAAZHJzL2Rv&#10;d25yZXYueG1sUEsFBgAAAAAEAAQA9QAAAIgDAAAAAA==&#10;" filled="f" stroked="f">
                        <v:textbox inset="0,0,0,0">
                          <w:txbxContent>
                            <w:p w:rsidR="004A0FA0" w:rsidRDefault="004A0FA0" w:rsidP="004A0FA0">
                              <w:pPr>
                                <w:jc w:val="center"/>
                              </w:pPr>
                              <w:proofErr w:type="gramStart"/>
                              <w:r>
                                <w:rPr>
                                  <w:i/>
                                  <w:sz w:val="24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v:textbox>
                      </v:rect>
                      <v:rect id="Rectangle 147" o:spid="_x0000_s1061" style="position:absolute;left:17271;top:10278;width:2730;height:2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4N+MMA&#10;AADbAAAADwAAAGRycy9kb3ducmV2LnhtbESPS4vCQBCE74L/YWjBm05cUTQ6iuwDPfoC9dZk2iSY&#10;6QmZWRP31+8Igseiqr6i5svGFOJOlcstKxj0IxDEidU5pwqOh5/eBITzyBoLy6TgQQ6Wi3ZrjrG2&#10;Ne/ovvepCBB2MSrIvC9jKV2SkUHXtyVx8K62MuiDrFKpK6wD3BTyI4rG0mDOYSHDkj4zSm77X6Ng&#10;PSlX5439q9Pi+7I+bU/Tr8PUK9XtNKsZCE+Nf4df7Y1WMBzB80v4AXL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T4N+MMAAADbAAAADwAAAAAAAAAAAAAAAACYAgAAZHJzL2Rv&#10;d25yZXYueG1sUEsFBgAAAAAEAAQA9QAAAIgDAAAAAA==&#10;" filled="f" stroked="f">
                        <v:textbox inset="0,0,0,0">
                          <w:txbxContent>
                            <w:p w:rsidR="004A0FA0" w:rsidRDefault="004A0FA0" w:rsidP="004A0FA0">
                              <w:pPr>
                                <w:jc w:val="center"/>
                              </w:pPr>
                              <w:proofErr w:type="gramStart"/>
                              <w:r>
                                <w:rPr>
                                  <w:i/>
                                  <w:sz w:val="24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v:textbox>
                      </v:rect>
                      <v:rect id="Rectangle 148" o:spid="_x0000_s1062" style="position:absolute;left:11314;top:16976;width:3973;height:2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yTj8MA&#10;AADbAAAADwAAAGRycy9kb3ducmV2LnhtbESPQYvCMBSE7wv7H8Jb8LamqyBajSLqoke1gnp7NM+2&#10;bPNSmqyt/nojCB6HmfmGmcxaU4or1a6wrOCnG4EgTq0uOFNwSH6/hyCcR9ZYWiYFN3Iwm35+TDDW&#10;tuEdXfc+EwHCLkYFufdVLKVLczLourYiDt7F1gZ9kHUmdY1NgJtS9qJoIA0WHBZyrGiRU/q3/zcK&#10;1sNqftrYe5OVq/P6uD2OlsnIK9X5audjEJ5a/w6/2hutoD+A55fwA+T0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eyTj8MAAADbAAAADwAAAAAAAAAAAAAAAACYAgAAZHJzL2Rv&#10;d25yZXYueG1sUEsFBgAAAAAEAAQA9QAAAIgDAAAAAA==&#10;" filled="f" stroked="f">
                        <v:textbox inset="0,0,0,0">
                          <w:txbxContent>
                            <w:p w:rsidR="004A0FA0" w:rsidRDefault="004A0FA0" w:rsidP="004A0FA0">
                              <w:pPr>
                                <w:pStyle w:val="texte"/>
                                <w:jc w:val="center"/>
                              </w:pPr>
                              <w:proofErr w:type="gramStart"/>
                              <w:r>
                                <w:t>b</w:t>
                              </w:r>
                              <w:proofErr w:type="gramEnd"/>
                            </w:p>
                          </w:txbxContent>
                        </v:textbox>
                      </v:rect>
                      <v:rect id="Rectangle 149" o:spid="_x0000_s1063" style="position:absolute;left:4337;top:17136;width:3973;height:2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A2FMMA&#10;AADbAAAADwAAAGRycy9kb3ducmV2LnhtbESPS4vCQBCE74L/YWjBm05cwUd0FNkHevQF6q3JtEkw&#10;0xMysybur98RBI9FVX1FzZeNKcSdKpdbVjDoRyCIE6tzThUcDz+9CQjnkTUWlknBgxwsF+3WHGNt&#10;a97Rfe9TESDsYlSQeV/GUrokI4Oub0vi4F1tZdAHWaVSV1gHuCnkRxSNpMGcw0KGJX1mlNz2v0bB&#10;elKuzhv7V6fF92V92p6mX4epV6rbaVYzEJ4a/w6/2hutYDiG55fwA+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qA2FMMAAADbAAAADwAAAAAAAAAAAAAAAACYAgAAZHJzL2Rv&#10;d25yZXYueG1sUEsFBgAAAAAEAAQA9QAAAIgDAAAAAA==&#10;" filled="f" stroked="f">
                        <v:textbox inset="0,0,0,0">
                          <w:txbxContent>
                            <w:p w:rsidR="004A0FA0" w:rsidRDefault="004A0FA0" w:rsidP="004A0FA0">
                              <w:pPr>
                                <w:jc w:val="center"/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sz w:val="24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rect>
                      <v:group id="Group 150" o:spid="_x0000_s1064" style="position:absolute;left:4332;top:3496;width:9767;height:9823" coordsize="20000,20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  <v:rect id="Rectangle 151" o:spid="_x0000_s1065" style="position:absolute;left:15147;width:4853;height:6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1ZTcMA&#10;AADbAAAADwAAAGRycy9kb3ducmV2LnhtbESPQWvCQBSE70L/w/IK3uomilajq7SCIJ6q1fsj+0zS&#10;ZN9us2tM/323UPA4zMw3zGrTm0Z01PrKsoJ0lIAgzq2uuFBw/ty9zEH4gKyxsUwKfsjDZv00WGGm&#10;7Z2P1J1CISKEfYYKyhBcJqXPSzLoR9YRR+9qW4MhyraQusV7hJtGjpNkJg1WHBdKdLQtKa9PN6Og&#10;Tr+n3Zd+PSzmM34fHz7cxe2cUsPn/m0JIlAfHuH/9l4rmCzg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1ZTcMAAADbAAAADwAAAAAAAAAAAAAAAACYAgAAZHJzL2Rv&#10;d25yZXYueG1sUEsFBgAAAAAEAAQA9QAAAIgDAAAAAA==&#10;" filled="f" stroked="f" strokeweight="1pt">
                          <v:textbox inset="1pt,1pt,1pt,1pt">
                            <w:txbxContent>
                              <w:p w:rsidR="004A0FA0" w:rsidRDefault="004A0FA0" w:rsidP="004A0FA0">
                                <w:pPr>
                                  <w:pStyle w:val="texte"/>
                                  <w:jc w:val="center"/>
                                </w:pPr>
                              </w:p>
                            </w:txbxContent>
                          </v:textbox>
                        </v:rect>
                        <v:rect id="Rectangle 152" o:spid="_x0000_s1066" style="position:absolute;width:4855;height:6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GDrcEA&#10;AADbAAAADwAAAGRycy9kb3ducmV2LnhtbERPz0/CMBS+k/g/NM+EG3QQQJh0i5qQmJ0A9f6yPrbJ&#10;+lrXuo3/3h5MOH75fu/z0bSip843lhUs5gkI4tLqhisFnx+H2RaED8gaW8uk4EYe8uxhssdU24FP&#10;1J9DJWII+xQV1CG4VEpf1mTQz60jjtzFdgZDhF0ldYdDDDetXCbJRhpsODbU6OitpvJ6/jUKrouf&#10;df+tn4rddsOvy+LovtzBKTV9HF+eQQQaw138737XClZxffwSf4DM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Rg63BAAAA2wAAAA8AAAAAAAAAAAAAAAAAmAIAAGRycy9kb3du&#10;cmV2LnhtbFBLBQYAAAAABAAEAPUAAACGAwAAAAA=&#10;" filled="f" stroked="f" strokeweight="1pt">
                          <v:textbox inset="1pt,1pt,1pt,1pt">
                            <w:txbxContent>
                              <w:p w:rsidR="004A0FA0" w:rsidRDefault="004A0FA0" w:rsidP="004A0FA0">
                                <w:pPr>
                                  <w:pStyle w:val="texte"/>
                                  <w:jc w:val="center"/>
                                </w:pPr>
                              </w:p>
                            </w:txbxContent>
                          </v:textbox>
                        </v:rect>
                        <v:rect id="Rectangle 153" o:spid="_x0000_s1067" style="position:absolute;top:13809;width:4855;height:6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0mNsQA&#10;AADbAAAADwAAAGRycy9kb3ducmV2LnhtbESPQWvCQBSE74X+h+UVetNNxKpN3UgVhOJJbXt/ZF+T&#10;NNm3a3Yb4793BaHHYWa+YZarwbSip87XlhWk4wQEcWF1zaWCr8/taAHCB2SNrWVScCEPq/zxYYmZ&#10;tmc+UH8MpYgQ9hkqqEJwmZS+qMigH1tHHL0f2xkMUXal1B2eI9y0cpIkM2mw5rhQoaNNRUVz/DMK&#10;mvT00v/q+e51MeP1ZLd3327rlHp+Gt7fQAQawn/43v7QCqYp3L7EHyD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dJjbEAAAA2wAAAA8AAAAAAAAAAAAAAAAAmAIAAGRycy9k&#10;b3ducmV2LnhtbFBLBQYAAAAABAAEAPUAAACJAwAAAAA=&#10;" filled="f" stroked="f" strokeweight="1pt">
                          <v:textbox inset="1pt,1pt,1pt,1pt">
                            <w:txbxContent>
                              <w:p w:rsidR="004A0FA0" w:rsidRDefault="004A0FA0" w:rsidP="004A0FA0">
                                <w:pPr>
                                  <w:pStyle w:val="texte"/>
                                  <w:jc w:val="center"/>
                                </w:pPr>
                              </w:p>
                            </w:txbxContent>
                          </v:textbox>
                        </v:rect>
                        <v:rect id="Rectangle 154" o:spid="_x0000_s1068" style="position:absolute;left:15147;top:13809;width:4853;height:6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+4QcQA&#10;AADbAAAADwAAAGRycy9kb3ducmV2LnhtbESPQWvCQBSE74X+h+UVetNNglWbukoVhOJJbXt/ZF+T&#10;NNm3a3Yb4793BaHHYWa+YRarwbSip87XlhWk4wQEcWF1zaWCr8/taA7CB2SNrWVScCEPq+XjwwJz&#10;bc98oP4YShEh7HNUUIXgcil9UZFBP7aOOHo/tjMYouxKqTs8R7hpZZYkU2mw5rhQoaNNRUVz/DMK&#10;mvT00v/q2e51PuV1ttu7b7d1Sj0/De9vIAIN4T98b39oBZMMbl/iD5D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PuEHEAAAA2wAAAA8AAAAAAAAAAAAAAAAAmAIAAGRycy9k&#10;b3ducmV2LnhtbFBLBQYAAAAABAAEAPUAAACJAwAAAAA=&#10;" filled="f" stroked="f" strokeweight="1pt">
                          <v:textbox inset="1pt,1pt,1pt,1pt">
                            <w:txbxContent>
                              <w:p w:rsidR="004A0FA0" w:rsidRDefault="004A0FA0" w:rsidP="004A0FA0">
                                <w:pPr>
                                  <w:pStyle w:val="texte"/>
                                  <w:jc w:val="center"/>
                                </w:pPr>
                              </w:p>
                            </w:txbxContent>
                          </v:textbox>
                        </v:rect>
                      </v:group>
                      <w10:wrap anchorx="page"/>
                    </v:group>
                  </w:pict>
                </mc:Fallback>
              </mc:AlternateContent>
            </w:r>
          </w:p>
          <w:p w:rsidR="004A0FA0" w:rsidRDefault="004A0FA0" w:rsidP="001D2C2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1D2C26" w:rsidRDefault="001D2C26" w:rsidP="001D2C2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4A0FA0" w:rsidRDefault="004A0FA0" w:rsidP="001D2C2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Développe </w:t>
            </w:r>
          </w:p>
          <w:p w:rsidR="00465673" w:rsidRDefault="004A0FA0" w:rsidP="001D2C2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Et factorise une</w:t>
            </w:r>
            <w:r w:rsidR="009712CD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expression</w:t>
            </w:r>
          </w:p>
          <w:p w:rsidR="004A0FA0" w:rsidRDefault="009712CD" w:rsidP="001D2C2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ittérale</w:t>
            </w:r>
          </w:p>
          <w:p w:rsidR="004A0FA0" w:rsidRPr="004A0FA0" w:rsidRDefault="004A0FA0" w:rsidP="004A0FA0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4A0FA0" w:rsidRPr="004A0FA0" w:rsidRDefault="004A0FA0" w:rsidP="004A0FA0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4A0FA0" w:rsidRPr="004A0FA0" w:rsidRDefault="004A0FA0" w:rsidP="004A0FA0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4A0FA0" w:rsidRPr="004A0FA0" w:rsidRDefault="004A0FA0" w:rsidP="004A0FA0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4A0FA0" w:rsidRDefault="004A0FA0" w:rsidP="004A0FA0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4A0FA0" w:rsidRPr="004A0FA0" w:rsidRDefault="004A0FA0" w:rsidP="004A0FA0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4A0FA0" w:rsidRPr="004A0FA0" w:rsidRDefault="004A0FA0" w:rsidP="004A0FA0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4A0FA0" w:rsidRDefault="004A0FA0" w:rsidP="004A0FA0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4A0FA0" w:rsidRDefault="004A0FA0" w:rsidP="004A0FA0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4A0FA0" w:rsidRDefault="004A0FA0" w:rsidP="004A0FA0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C41CBF" w:rsidRDefault="007766DF" w:rsidP="004A0FA0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Développer avec </w:t>
            </w:r>
            <w:r w:rsidR="004A0FA0" w:rsidRPr="004A0FA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proofErr w:type="gramStart"/>
            <w:r w:rsidR="00C41CBF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a</w:t>
            </w:r>
            <w:proofErr w:type="gramEnd"/>
            <w:r w:rsidR="00C41CBF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double</w:t>
            </w:r>
          </w:p>
          <w:p w:rsidR="009712CD" w:rsidRPr="004A0FA0" w:rsidRDefault="004A0FA0" w:rsidP="004A0FA0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4A0FA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istributivité</w:t>
            </w:r>
          </w:p>
        </w:tc>
        <w:tc>
          <w:tcPr>
            <w:tcW w:w="4394" w:type="dxa"/>
          </w:tcPr>
          <w:p w:rsidR="00886A02" w:rsidRPr="005F6ED0" w:rsidRDefault="00465673" w:rsidP="002122DF">
            <w:pPr>
              <w:rPr>
                <w:rFonts w:ascii="Calibri" w:hAnsi="Calibri" w:cs="Calibri"/>
                <w:b/>
                <w:bCs/>
                <w:color w:val="0070C0"/>
                <w:sz w:val="24"/>
                <w:szCs w:val="24"/>
              </w:rPr>
            </w:pPr>
            <w:r w:rsidRPr="00C41CBF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u w:val="single"/>
              </w:rPr>
              <w:t>Activité</w:t>
            </w:r>
            <w:r w:rsidRPr="00C41CBF">
              <w:rPr>
                <w:rFonts w:ascii="Calibri" w:hAnsi="Calibri" w:cs="Calibri"/>
                <w:b/>
                <w:bCs/>
                <w:color w:val="0070C0"/>
                <w:sz w:val="24"/>
                <w:szCs w:val="24"/>
                <w:u w:val="single"/>
              </w:rPr>
              <w:t>❶</w:t>
            </w:r>
            <w:r w:rsidRPr="005F6ED0">
              <w:rPr>
                <w:rFonts w:ascii="Calibri" w:hAnsi="Calibri" w:cs="Calibri"/>
                <w:b/>
                <w:bCs/>
                <w:color w:val="0070C0"/>
                <w:sz w:val="24"/>
                <w:szCs w:val="24"/>
              </w:rPr>
              <w:t> :</w:t>
            </w:r>
          </w:p>
          <w:p w:rsidR="00465673" w:rsidRDefault="00465673" w:rsidP="002122DF">
            <w:pPr>
              <w:rPr>
                <w:rFonts w:ascii="Calibri" w:hAnsi="Calibri" w:cs="Calibri"/>
                <w:sz w:val="24"/>
                <w:szCs w:val="24"/>
              </w:rPr>
            </w:pPr>
          </w:p>
          <w:p w:rsidR="004A0FA0" w:rsidRDefault="004A0FA0" w:rsidP="004A0FA0">
            <w:pPr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>
              <w:rPr>
                <w:sz w:val="24"/>
                <w:u w:val="single"/>
              </w:rPr>
              <w:t>1°) Développe et réduis</w:t>
            </w:r>
            <w:r>
              <w:rPr>
                <w:sz w:val="24"/>
                <w:u w:val="single"/>
              </w:rPr>
              <w:br/>
            </w:r>
          </w:p>
          <w:p w:rsidR="004A0FA0" w:rsidRDefault="004A0FA0" w:rsidP="004A0FA0">
            <w:pPr>
              <w:rPr>
                <w:sz w:val="24"/>
              </w:rPr>
            </w:pPr>
            <w:r>
              <w:rPr>
                <w:sz w:val="24"/>
              </w:rPr>
              <w:t xml:space="preserve">a) </w:t>
            </w:r>
            <w:r w:rsidRPr="00A26399">
              <w:rPr>
                <w:position w:val="-10"/>
                <w:sz w:val="24"/>
              </w:rPr>
              <w:object w:dxaOrig="900" w:dyaOrig="340">
                <v:shape id="_x0000_i1026" type="#_x0000_t75" style="width:45pt;height:17.25pt" o:ole="" fillcolor="window">
                  <v:imagedata r:id="rId9" o:title=""/>
                </v:shape>
                <o:OLEObject Type="Embed" ProgID="Equation.3" ShapeID="_x0000_i1026" DrawAspect="Content" ObjectID="_1618319538" r:id="rId10"/>
              </w:object>
            </w:r>
            <w:r>
              <w:rPr>
                <w:sz w:val="24"/>
              </w:rPr>
              <w:t xml:space="preserve">   b) </w:t>
            </w:r>
            <w:r w:rsidRPr="00A26399">
              <w:rPr>
                <w:position w:val="-10"/>
                <w:sz w:val="24"/>
              </w:rPr>
              <w:object w:dxaOrig="1040" w:dyaOrig="360">
                <v:shape id="_x0000_i1027" type="#_x0000_t75" style="width:51.75pt;height:18pt" o:ole="" fillcolor="window">
                  <v:imagedata r:id="rId11" o:title=""/>
                </v:shape>
                <o:OLEObject Type="Embed" ProgID="Equation.3" ShapeID="_x0000_i1027" DrawAspect="Content" ObjectID="_1618319539" r:id="rId12"/>
              </w:object>
            </w:r>
          </w:p>
          <w:p w:rsidR="004A0FA0" w:rsidRPr="004A0FA0" w:rsidRDefault="004A0FA0" w:rsidP="004A0FA0">
            <w:pPr>
              <w:rPr>
                <w:sz w:val="24"/>
                <w:lang w:val="en-US"/>
              </w:rPr>
            </w:pPr>
            <w:r w:rsidRPr="004A0FA0">
              <w:rPr>
                <w:rFonts w:asciiTheme="majorBidi" w:eastAsiaTheme="minorHAnsi" w:hAnsiTheme="majorBidi" w:cstheme="majorBidi"/>
                <w:sz w:val="24"/>
                <w:szCs w:val="24"/>
                <w:lang w:val="en-US" w:eastAsia="en-US"/>
              </w:rPr>
              <w:t xml:space="preserve">c) </w:t>
            </w:r>
            <w:r w:rsidRPr="00A26399">
              <w:rPr>
                <w:position w:val="-10"/>
                <w:sz w:val="24"/>
              </w:rPr>
              <w:object w:dxaOrig="840" w:dyaOrig="380">
                <v:shape id="_x0000_i1028" type="#_x0000_t75" style="width:42pt;height:18.75pt" o:ole="" fillcolor="window">
                  <v:imagedata r:id="rId13" o:title=""/>
                </v:shape>
                <o:OLEObject Type="Embed" ProgID="Equation.3" ShapeID="_x0000_i1028" DrawAspect="Content" ObjectID="_1618319540" r:id="rId14"/>
              </w:object>
            </w:r>
            <w:r w:rsidRPr="004A0FA0">
              <w:rPr>
                <w:sz w:val="24"/>
                <w:lang w:val="en-US"/>
              </w:rPr>
              <w:t xml:space="preserve">  d) </w:t>
            </w:r>
            <w:r w:rsidRPr="00A26399">
              <w:rPr>
                <w:position w:val="-10"/>
                <w:sz w:val="24"/>
              </w:rPr>
              <w:object w:dxaOrig="880" w:dyaOrig="380">
                <v:shape id="_x0000_i1029" type="#_x0000_t75" style="width:44.25pt;height:18.75pt" o:ole="" fillcolor="window">
                  <v:imagedata r:id="rId15" o:title=""/>
                </v:shape>
                <o:OLEObject Type="Embed" ProgID="Equation.3" ShapeID="_x0000_i1029" DrawAspect="Content" ObjectID="_1618319541" r:id="rId16"/>
              </w:object>
            </w:r>
          </w:p>
          <w:p w:rsidR="004A0FA0" w:rsidRPr="00880653" w:rsidRDefault="004A0FA0" w:rsidP="004A0FA0">
            <w:pPr>
              <w:rPr>
                <w:rFonts w:asciiTheme="majorBidi" w:eastAsiaTheme="minorHAnsi" w:hAnsiTheme="majorBidi" w:cstheme="majorBidi"/>
                <w:sz w:val="24"/>
                <w:szCs w:val="24"/>
                <w:lang w:val="en-US" w:eastAsia="en-US"/>
              </w:rPr>
            </w:pPr>
            <w:r w:rsidRPr="00880653">
              <w:rPr>
                <w:rFonts w:asciiTheme="majorBidi" w:eastAsiaTheme="minorHAnsi" w:hAnsiTheme="majorBidi" w:cstheme="majorBidi"/>
                <w:sz w:val="24"/>
                <w:szCs w:val="24"/>
                <w:lang w:val="en-US" w:eastAsia="en-US"/>
              </w:rPr>
              <w:t xml:space="preserve">e) </w:t>
            </w:r>
            <w:r w:rsidRPr="00A26399">
              <w:rPr>
                <w:position w:val="-10"/>
                <w:sz w:val="24"/>
              </w:rPr>
              <w:object w:dxaOrig="1520" w:dyaOrig="340">
                <v:shape id="_x0000_i1030" type="#_x0000_t75" style="width:75.75pt;height:17.25pt" o:ole="" fillcolor="window">
                  <v:imagedata r:id="rId17" o:title=""/>
                </v:shape>
                <o:OLEObject Type="Embed" ProgID="Equation.3" ShapeID="_x0000_i1030" DrawAspect="Content" ObjectID="_1618319542" r:id="rId18"/>
              </w:object>
            </w:r>
            <w:r w:rsidRPr="00880653">
              <w:rPr>
                <w:sz w:val="24"/>
                <w:lang w:val="en-US"/>
              </w:rPr>
              <w:t xml:space="preserve">  f)</w:t>
            </w:r>
            <w:r w:rsidRPr="00A26399">
              <w:rPr>
                <w:position w:val="-10"/>
                <w:sz w:val="24"/>
              </w:rPr>
              <w:object w:dxaOrig="2780" w:dyaOrig="360">
                <v:shape id="_x0000_i1031" type="#_x0000_t75" style="width:138.75pt;height:18pt" o:ole="" fillcolor="window">
                  <v:imagedata r:id="rId19" o:title=""/>
                </v:shape>
                <o:OLEObject Type="Embed" ProgID="Equation.3" ShapeID="_x0000_i1031" DrawAspect="Content" ObjectID="_1618319543" r:id="rId20"/>
              </w:object>
            </w:r>
          </w:p>
          <w:p w:rsidR="004A0FA0" w:rsidRPr="00880653" w:rsidRDefault="004A0FA0" w:rsidP="004A0FA0">
            <w:pPr>
              <w:rPr>
                <w:sz w:val="24"/>
                <w:u w:val="single"/>
                <w:lang w:val="en-US"/>
              </w:rPr>
            </w:pPr>
            <w:r w:rsidRPr="00880653">
              <w:rPr>
                <w:sz w:val="24"/>
                <w:u w:val="single"/>
                <w:lang w:val="en-US"/>
              </w:rPr>
              <w:t xml:space="preserve">1°) </w:t>
            </w:r>
            <w:proofErr w:type="spellStart"/>
            <w:r w:rsidRPr="00880653">
              <w:rPr>
                <w:sz w:val="24"/>
                <w:u w:val="single"/>
                <w:lang w:val="en-US"/>
              </w:rPr>
              <w:t>factoriser</w:t>
            </w:r>
            <w:proofErr w:type="spellEnd"/>
            <w:r w:rsidRPr="00880653">
              <w:rPr>
                <w:sz w:val="24"/>
                <w:u w:val="single"/>
                <w:lang w:val="en-US"/>
              </w:rPr>
              <w:t> :</w:t>
            </w:r>
          </w:p>
          <w:p w:rsidR="004A0FA0" w:rsidRPr="007766DF" w:rsidRDefault="004A0FA0" w:rsidP="004A0FA0">
            <w:pPr>
              <w:rPr>
                <w:sz w:val="24"/>
                <w:szCs w:val="24"/>
                <w:lang w:val="en-US"/>
              </w:rPr>
            </w:pPr>
            <w:r w:rsidRPr="007766DF">
              <w:rPr>
                <w:sz w:val="24"/>
                <w:szCs w:val="24"/>
                <w:lang w:val="en-US"/>
              </w:rPr>
              <w:t>a=</w:t>
            </w:r>
            <w:r w:rsidRPr="007766DF">
              <w:rPr>
                <w:rFonts w:ascii="Calibri" w:eastAsia="Times New Roman" w:hAnsi="Calibri" w:cs="Arial"/>
                <w:sz w:val="24"/>
                <w:szCs w:val="24"/>
                <w:lang w:val="en-US"/>
              </w:rPr>
              <w:t>15b – 15 c</w:t>
            </w:r>
            <w:r w:rsidRPr="007766DF">
              <w:rPr>
                <w:sz w:val="24"/>
                <w:szCs w:val="24"/>
                <w:lang w:val="en-US"/>
              </w:rPr>
              <w:t>      b=</w:t>
            </w:r>
            <w:r w:rsidRPr="007766DF">
              <w:rPr>
                <w:rFonts w:ascii="Calibri" w:eastAsia="Times New Roman" w:hAnsi="Calibri" w:cs="Arial"/>
                <w:sz w:val="24"/>
                <w:szCs w:val="24"/>
                <w:lang w:val="en-US"/>
              </w:rPr>
              <w:t>10a + 5c</w:t>
            </w:r>
          </w:p>
          <w:p w:rsidR="0004114D" w:rsidRPr="007766DF" w:rsidRDefault="004A0FA0" w:rsidP="004A0FA0">
            <w:pPr>
              <w:rPr>
                <w:rFonts w:ascii="Calibri" w:eastAsia="Times New Roman" w:hAnsi="Calibri" w:cs="Arial"/>
                <w:sz w:val="24"/>
                <w:szCs w:val="24"/>
              </w:rPr>
            </w:pPr>
            <w:r w:rsidRPr="007766DF">
              <w:rPr>
                <w:sz w:val="24"/>
                <w:szCs w:val="24"/>
              </w:rPr>
              <w:t>C=</w:t>
            </w:r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 xml:space="preserve">– 2 </w:t>
            </w:r>
            <w:r w:rsidRPr="007766DF">
              <w:rPr>
                <w:rFonts w:ascii="Calibri" w:eastAsia="Times New Roman" w:hAnsi="Calibri" w:cs="Arial"/>
                <w:i/>
                <w:sz w:val="24"/>
                <w:szCs w:val="24"/>
              </w:rPr>
              <w:t>x</w:t>
            </w:r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 xml:space="preserve"> + 2y + 2</w:t>
            </w:r>
            <w:r w:rsidRPr="007766DF">
              <w:rPr>
                <w:sz w:val="24"/>
                <w:szCs w:val="24"/>
              </w:rPr>
              <w:t xml:space="preserve">  d</w:t>
            </w:r>
            <w:proofErr w:type="gramStart"/>
            <w:r w:rsidRPr="007766DF">
              <w:rPr>
                <w:sz w:val="24"/>
                <w:szCs w:val="24"/>
              </w:rPr>
              <w:t>=</w:t>
            </w:r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>(</w:t>
            </w:r>
            <w:proofErr w:type="gramEnd"/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 xml:space="preserve"> 3</w:t>
            </w:r>
            <w:r w:rsidRPr="007766DF">
              <w:rPr>
                <w:rFonts w:ascii="Calibri" w:eastAsia="Times New Roman" w:hAnsi="Calibri" w:cs="Arial"/>
                <w:i/>
                <w:sz w:val="24"/>
                <w:szCs w:val="24"/>
              </w:rPr>
              <w:t>x</w:t>
            </w:r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 xml:space="preserve">  + 1) ( 5</w:t>
            </w:r>
            <w:r w:rsidRPr="007766DF">
              <w:rPr>
                <w:rFonts w:ascii="Calibri" w:eastAsia="Times New Roman" w:hAnsi="Calibri" w:cs="Arial"/>
                <w:i/>
                <w:sz w:val="24"/>
                <w:szCs w:val="24"/>
              </w:rPr>
              <w:t>x</w:t>
            </w:r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 xml:space="preserve"> + 3) +</w:t>
            </w:r>
          </w:p>
          <w:p w:rsidR="004A0FA0" w:rsidRPr="007766DF" w:rsidRDefault="004A0FA0" w:rsidP="004A0FA0">
            <w:pPr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 xml:space="preserve"> (3</w:t>
            </w:r>
            <w:r w:rsidRPr="007766DF">
              <w:rPr>
                <w:rFonts w:ascii="Calibri" w:eastAsia="Times New Roman" w:hAnsi="Calibri" w:cs="Arial"/>
                <w:i/>
                <w:sz w:val="24"/>
                <w:szCs w:val="24"/>
              </w:rPr>
              <w:t>x</w:t>
            </w:r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 xml:space="preserve"> + </w:t>
            </w:r>
            <w:proofErr w:type="gramStart"/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>1 )</w:t>
            </w:r>
            <w:proofErr w:type="gramEnd"/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 xml:space="preserve"> (2</w:t>
            </w:r>
            <w:r w:rsidRPr="007766DF">
              <w:rPr>
                <w:rFonts w:ascii="Calibri" w:eastAsia="Times New Roman" w:hAnsi="Calibri" w:cs="Arial"/>
                <w:i/>
                <w:sz w:val="24"/>
                <w:szCs w:val="24"/>
              </w:rPr>
              <w:t>x</w:t>
            </w:r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 xml:space="preserve"> + 2) </w:t>
            </w:r>
          </w:p>
          <w:p w:rsidR="004A0FA0" w:rsidRPr="007766DF" w:rsidRDefault="004A0FA0" w:rsidP="004A0FA0">
            <w:pPr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7766DF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e</w:t>
            </w:r>
            <w:proofErr w:type="gramStart"/>
            <w:r w:rsidRPr="007766DF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=</w:t>
            </w:r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>(</w:t>
            </w:r>
            <w:proofErr w:type="gramEnd"/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 xml:space="preserve"> 7</w:t>
            </w:r>
            <w:r w:rsidRPr="007766DF">
              <w:rPr>
                <w:rFonts w:ascii="Calibri" w:eastAsia="Times New Roman" w:hAnsi="Calibri" w:cs="Arial"/>
                <w:i/>
                <w:sz w:val="24"/>
                <w:szCs w:val="24"/>
              </w:rPr>
              <w:t>x</w:t>
            </w:r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 xml:space="preserve"> – 3 )</w:t>
            </w:r>
            <w:r w:rsidRPr="007766DF">
              <w:rPr>
                <w:rFonts w:ascii="Calibri" w:eastAsia="Times New Roman" w:hAnsi="Calibri" w:cs="Arial"/>
                <w:sz w:val="24"/>
                <w:szCs w:val="24"/>
                <w:vertAlign w:val="superscript"/>
              </w:rPr>
              <w:t>2</w:t>
            </w:r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 xml:space="preserve">  + ( 7</w:t>
            </w:r>
            <w:r w:rsidRPr="007766DF">
              <w:rPr>
                <w:rFonts w:ascii="Calibri" w:eastAsia="Times New Roman" w:hAnsi="Calibri" w:cs="Arial"/>
                <w:i/>
                <w:sz w:val="24"/>
                <w:szCs w:val="24"/>
              </w:rPr>
              <w:t>x</w:t>
            </w:r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 xml:space="preserve"> – 3 ) ( </w:t>
            </w:r>
            <w:r w:rsidRPr="007766DF">
              <w:rPr>
                <w:rFonts w:ascii="Calibri" w:eastAsia="Times New Roman" w:hAnsi="Calibri" w:cs="Arial"/>
                <w:i/>
                <w:sz w:val="24"/>
                <w:szCs w:val="24"/>
              </w:rPr>
              <w:t>x</w:t>
            </w:r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 xml:space="preserve"> + 2 )</w:t>
            </w:r>
          </w:p>
          <w:p w:rsidR="004A0FA0" w:rsidRPr="007766DF" w:rsidRDefault="004A0FA0" w:rsidP="004A0FA0">
            <w:pPr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7766DF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f=</w:t>
            </w:r>
            <w:proofErr w:type="gramStart"/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 xml:space="preserve">( </w:t>
            </w:r>
            <w:r w:rsidRPr="007766DF">
              <w:rPr>
                <w:rFonts w:ascii="Calibri" w:eastAsia="Times New Roman" w:hAnsi="Calibri" w:cs="Arial"/>
                <w:i/>
                <w:sz w:val="24"/>
                <w:szCs w:val="24"/>
              </w:rPr>
              <w:t>x</w:t>
            </w:r>
            <w:proofErr w:type="gramEnd"/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 xml:space="preserve"> – 2 )</w:t>
            </w:r>
            <w:r w:rsidRPr="007766DF">
              <w:rPr>
                <w:rFonts w:ascii="Calibri" w:eastAsia="Times New Roman" w:hAnsi="Calibri" w:cs="Arial"/>
                <w:sz w:val="24"/>
                <w:szCs w:val="24"/>
                <w:vertAlign w:val="superscript"/>
              </w:rPr>
              <w:t>2</w:t>
            </w:r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 xml:space="preserve">  – 3 ( </w:t>
            </w:r>
            <w:r w:rsidRPr="007766DF">
              <w:rPr>
                <w:rFonts w:ascii="Calibri" w:eastAsia="Times New Roman" w:hAnsi="Calibri" w:cs="Arial"/>
                <w:i/>
                <w:sz w:val="24"/>
                <w:szCs w:val="24"/>
              </w:rPr>
              <w:t>x</w:t>
            </w:r>
            <w:r w:rsidRPr="007766DF">
              <w:rPr>
                <w:rFonts w:ascii="Calibri" w:eastAsia="Times New Roman" w:hAnsi="Calibri" w:cs="Arial"/>
                <w:sz w:val="24"/>
                <w:szCs w:val="24"/>
              </w:rPr>
              <w:t xml:space="preserve"> – 2 )</w:t>
            </w:r>
          </w:p>
          <w:p w:rsidR="004A0FA0" w:rsidRPr="007766DF" w:rsidRDefault="004A0FA0" w:rsidP="004A0FA0">
            <w:pPr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9B7FED" w:rsidRDefault="009B7FED" w:rsidP="009B7FE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A0FA0" w:rsidRDefault="004A0FA0" w:rsidP="009B7FE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A0FA0" w:rsidRPr="005F6ED0" w:rsidRDefault="004A0FA0" w:rsidP="004A0FA0">
            <w:pPr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</w:pPr>
            <w:r w:rsidRPr="00C41CBF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u w:val="single"/>
              </w:rPr>
              <w:t>Activité</w:t>
            </w:r>
            <w:r w:rsidRPr="00C41CBF">
              <w:rPr>
                <w:rFonts w:ascii="Calibri" w:hAnsi="Calibri" w:cs="Calibri"/>
                <w:b/>
                <w:bCs/>
                <w:color w:val="0070C0"/>
                <w:sz w:val="24"/>
                <w:szCs w:val="24"/>
                <w:u w:val="single"/>
              </w:rPr>
              <w:t>❷</w:t>
            </w:r>
            <w:r w:rsidRPr="005F6ED0">
              <w:rPr>
                <w:rFonts w:ascii="Calibri" w:hAnsi="Calibri" w:cs="Calibri"/>
                <w:b/>
                <w:bCs/>
                <w:color w:val="0070C0"/>
                <w:sz w:val="24"/>
                <w:szCs w:val="24"/>
              </w:rPr>
              <w:t> </w:t>
            </w:r>
            <w:r w:rsidRPr="005F6ED0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  <w:t>:</w:t>
            </w:r>
          </w:p>
          <w:p w:rsidR="004A0FA0" w:rsidRPr="005F0CE3" w:rsidRDefault="004A0FA0" w:rsidP="004A0FA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A0FA0" w:rsidRPr="005F0CE3" w:rsidRDefault="004A0FA0" w:rsidP="004A0FA0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ABCD est un rectangle</w:t>
            </w:r>
          </w:p>
          <w:p w:rsidR="004A0FA0" w:rsidRDefault="004A0FA0" w:rsidP="004A0FA0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          A                             E               B</w:t>
            </w:r>
          </w:p>
          <w:p w:rsidR="004A0FA0" w:rsidRDefault="004A0FA0" w:rsidP="004A0FA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A0FA0" w:rsidRDefault="004A0FA0" w:rsidP="004A0FA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A0FA0" w:rsidRDefault="004A0FA0" w:rsidP="004A0FA0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          M                          N                 P</w:t>
            </w:r>
          </w:p>
          <w:p w:rsidR="004A0FA0" w:rsidRDefault="004A0FA0" w:rsidP="004A0FA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A0FA0" w:rsidRDefault="004A0FA0" w:rsidP="004A0FA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A0FA0" w:rsidRDefault="004A0FA0" w:rsidP="004A0FA0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          D                             F              C</w:t>
            </w:r>
          </w:p>
          <w:p w:rsidR="004A0FA0" w:rsidRDefault="004A0FA0" w:rsidP="004A0FA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A0FA0" w:rsidRDefault="004A0FA0" w:rsidP="004A0FA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4A0FA0" w:rsidRDefault="004A0FA0" w:rsidP="004A0FA0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Calculer de 2 méthodes l’aire du rectangle ABCD et déduire que :</w:t>
            </w:r>
          </w:p>
          <w:p w:rsidR="004A0FA0" w:rsidRPr="004A0FA0" w:rsidRDefault="004A0FA0" w:rsidP="004A0FA0">
            <w:pPr>
              <w:rPr>
                <w:rFonts w:asciiTheme="majorBidi" w:hAnsiTheme="majorBidi" w:cstheme="majorBidi"/>
                <w:sz w:val="24"/>
                <w:szCs w:val="24"/>
                <w:lang w:val="en-US"/>
              </w:rPr>
            </w:pPr>
            <w:r w:rsidRPr="005F0CE3">
              <w:rPr>
                <w:lang w:val="en-US"/>
              </w:rPr>
              <w:t xml:space="preserve">(a + b)(c + d) = ac + ad + </w:t>
            </w:r>
            <w:proofErr w:type="spellStart"/>
            <w:r w:rsidRPr="005F0CE3">
              <w:rPr>
                <w:lang w:val="en-US"/>
              </w:rPr>
              <w:t>bc</w:t>
            </w:r>
            <w:proofErr w:type="spellEnd"/>
            <w:r w:rsidRPr="005F0CE3">
              <w:rPr>
                <w:lang w:val="en-US"/>
              </w:rPr>
              <w:t xml:space="preserve"> + </w:t>
            </w:r>
            <w:proofErr w:type="spellStart"/>
            <w:r w:rsidRPr="005F0CE3">
              <w:rPr>
                <w:lang w:val="en-US"/>
              </w:rPr>
              <w:t>bd</w:t>
            </w:r>
            <w:proofErr w:type="spellEnd"/>
            <w:r w:rsidRPr="005F0CE3">
              <w:rPr>
                <w:lang w:val="en-US"/>
              </w:rPr>
              <w:tab/>
            </w:r>
          </w:p>
        </w:tc>
        <w:tc>
          <w:tcPr>
            <w:tcW w:w="6662" w:type="dxa"/>
          </w:tcPr>
          <w:p w:rsidR="004A0FA0" w:rsidRDefault="004A0FA0" w:rsidP="004A0FA0">
            <w:pPr>
              <w:pStyle w:val="Titre1"/>
              <w:spacing w:before="0"/>
              <w:outlineLvl w:val="0"/>
              <w:rPr>
                <w:color w:val="FF0000"/>
                <w:sz w:val="32"/>
                <w:szCs w:val="32"/>
              </w:rPr>
            </w:pPr>
            <w:proofErr w:type="gramStart"/>
            <w:r>
              <w:rPr>
                <w:color w:val="FF0000"/>
                <w:sz w:val="32"/>
                <w:szCs w:val="32"/>
              </w:rPr>
              <w:t>I .</w:t>
            </w:r>
            <w:proofErr w:type="gramEnd"/>
            <w:r>
              <w:rPr>
                <w:color w:val="FF0000"/>
                <w:sz w:val="32"/>
                <w:szCs w:val="32"/>
              </w:rPr>
              <w:t xml:space="preserve">  </w:t>
            </w:r>
            <w:r w:rsidRPr="005F0CE3">
              <w:rPr>
                <w:rFonts w:ascii="Arial" w:eastAsia="Arial" w:hAnsi="Arial"/>
                <w:b w:val="0"/>
                <w:color w:val="FF0000"/>
                <w:sz w:val="32"/>
                <w:u w:val="single"/>
              </w:rPr>
              <w:t>Développement</w:t>
            </w:r>
            <w:r w:rsidRPr="0001415B">
              <w:rPr>
                <w:color w:val="FF0000"/>
                <w:sz w:val="32"/>
                <w:szCs w:val="32"/>
              </w:rPr>
              <w:t>:</w:t>
            </w:r>
          </w:p>
          <w:p w:rsidR="004A0FA0" w:rsidRPr="001C7665" w:rsidRDefault="004A0FA0" w:rsidP="004A0FA0"/>
          <w:p w:rsidR="004A0FA0" w:rsidRPr="006240D8" w:rsidRDefault="004A0FA0" w:rsidP="004A0FA0">
            <w:pPr>
              <w:autoSpaceDE w:val="0"/>
              <w:autoSpaceDN w:val="0"/>
              <w:adjustRightInd w:val="0"/>
              <w:ind w:left="585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  <w:t>1-</w:t>
            </w:r>
            <w:r w:rsidRPr="006240D8"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  <w:t>Définition </w:t>
            </w:r>
            <w:r w:rsidRPr="006240D8"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  <w:t>:</w:t>
            </w:r>
          </w:p>
          <w:p w:rsidR="004A0FA0" w:rsidRPr="00176A4E" w:rsidRDefault="00094FBD" w:rsidP="004A0FA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61595</wp:posOffset>
                      </wp:positionV>
                      <wp:extent cx="4038600" cy="480695"/>
                      <wp:effectExtent l="0" t="0" r="19050" b="14605"/>
                      <wp:wrapNone/>
                      <wp:docPr id="27704" name="Rectangle 277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4038600" cy="48069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A0FA0" w:rsidRPr="0032026E" w:rsidRDefault="004A0FA0" w:rsidP="004A0FA0">
                                  <w:r>
                                    <w:rPr>
                                      <w:rFonts w:ascii="Arial" w:eastAsia="Arial" w:hAnsi="Arial"/>
                                      <w:b/>
                                      <w:color w:val="000000"/>
                                    </w:rPr>
                                    <w:t>Développer</w:t>
                                  </w:r>
                                  <w:r>
                                    <w:rPr>
                                      <w:rFonts w:ascii="Arial" w:eastAsia="Arial" w:hAnsi="Arial"/>
                                      <w:b/>
                                      <w:color w:val="FFFFFF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eastAsia="Arial" w:hAnsi="Arial"/>
                                      <w:color w:val="000000"/>
                                    </w:rPr>
                                    <w:t>un produit signifie le transformer en une</w:t>
                                  </w:r>
                                  <w:r>
                                    <w:rPr>
                                      <w:rFonts w:ascii="Arial" w:eastAsia="Arial" w:hAnsi="Arial"/>
                                      <w:b/>
                                      <w:color w:val="FFFFFF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eastAsia="Arial" w:hAnsi="Arial"/>
                                      <w:b/>
                                      <w:color w:val="000000"/>
                                    </w:rPr>
                                    <w:t xml:space="preserve">somme </w:t>
                                  </w:r>
                                  <w:proofErr w:type="gramStart"/>
                                  <w:r>
                                    <w:rPr>
                                      <w:rFonts w:ascii="Arial" w:eastAsia="Arial" w:hAnsi="Arial"/>
                                      <w:b/>
                                      <w:color w:val="000000"/>
                                    </w:rPr>
                                    <w:t>algébrique .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7704" o:spid="_x0000_s1069" style="position:absolute;margin-left:-.25pt;margin-top:4.85pt;width:318pt;height:37.8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" fillcolor="white [3201]" strokecolor="#f79646 [3209]" strokeweight="2pt">
                      <v:path arrowok="t"/>
                      <v:textbox>
                        <w:txbxContent>
                          <w:p w:rsidR="004A0FA0" w:rsidRPr="0032026E" w:rsidRDefault="004A0FA0" w:rsidP="004A0FA0">
                            <w:r>
                              <w:rPr>
                                <w:rFonts w:ascii="Arial" w:eastAsia="Arial" w:hAnsi="Arial"/>
                                <w:b/>
                                <w:color w:val="000000"/>
                              </w:rPr>
                              <w:t>Développer</w:t>
                            </w:r>
                            <w:r>
                              <w:rPr>
                                <w:rFonts w:ascii="Arial" w:eastAsia="Arial" w:hAnsi="Arial"/>
                                <w:b/>
                                <w:color w:val="FFFFFF"/>
                              </w:rPr>
                              <w:t xml:space="preserve"> </w:t>
                            </w:r>
                            <w:r>
                              <w:rPr>
                                <w:rFonts w:ascii="Arial" w:eastAsia="Arial" w:hAnsi="Arial"/>
                                <w:color w:val="000000"/>
                              </w:rPr>
                              <w:t>un produit signifie le transformer en une</w:t>
                            </w:r>
                            <w:r>
                              <w:rPr>
                                <w:rFonts w:ascii="Arial" w:eastAsia="Arial" w:hAnsi="Arial"/>
                                <w:b/>
                                <w:color w:val="FFFFFF"/>
                              </w:rPr>
                              <w:t xml:space="preserve"> </w:t>
                            </w:r>
                            <w:r>
                              <w:rPr>
                                <w:rFonts w:ascii="Arial" w:eastAsia="Arial" w:hAnsi="Arial"/>
                                <w:b/>
                                <w:color w:val="000000"/>
                              </w:rPr>
                              <w:t xml:space="preserve">somme </w:t>
                            </w:r>
                            <w:proofErr w:type="gramStart"/>
                            <w:r>
                              <w:rPr>
                                <w:rFonts w:ascii="Arial" w:eastAsia="Arial" w:hAnsi="Arial"/>
                                <w:b/>
                                <w:color w:val="000000"/>
                              </w:rPr>
                              <w:t>algébrique .</w:t>
                            </w:r>
                            <w:proofErr w:type="gramEnd"/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4A0FA0" w:rsidRDefault="004A0FA0" w:rsidP="004A0FA0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4A0FA0" w:rsidRDefault="004A0FA0" w:rsidP="004A0FA0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4A0FA0" w:rsidRDefault="004A0FA0" w:rsidP="004A0FA0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4A0FA0" w:rsidRDefault="004A0FA0" w:rsidP="004A0FA0">
            <w:pPr>
              <w:rPr>
                <w:rFonts w:ascii="Arial" w:eastAsia="Arial" w:hAnsi="Arial"/>
                <w:b/>
                <w:color w:val="00B050"/>
                <w:sz w:val="26"/>
                <w:u w:val="single"/>
              </w:rPr>
            </w:pPr>
            <w:r>
              <w:rPr>
                <w:rFonts w:ascii="Arial" w:eastAsia="Arial" w:hAnsi="Arial"/>
                <w:b/>
                <w:sz w:val="26"/>
              </w:rPr>
              <w:t xml:space="preserve">       </w:t>
            </w:r>
            <w:r w:rsidRPr="006240D8">
              <w:rPr>
                <w:rFonts w:ascii="Arial" w:eastAsia="Arial" w:hAnsi="Arial"/>
                <w:b/>
                <w:sz w:val="26"/>
              </w:rPr>
              <w:t xml:space="preserve"> </w:t>
            </w:r>
            <w:r w:rsidRPr="006240D8">
              <w:rPr>
                <w:rFonts w:ascii="Arial" w:eastAsia="Arial" w:hAnsi="Arial"/>
                <w:b/>
                <w:color w:val="00B050"/>
                <w:sz w:val="26"/>
              </w:rPr>
              <w:t>2</w:t>
            </w:r>
            <w:r w:rsidRPr="006240D8">
              <w:rPr>
                <w:rFonts w:ascii="Arial" w:eastAsia="Arial" w:hAnsi="Arial"/>
                <w:bCs/>
                <w:color w:val="00B050"/>
                <w:sz w:val="26"/>
              </w:rPr>
              <w:t>-</w:t>
            </w:r>
            <w:r>
              <w:rPr>
                <w:rFonts w:ascii="Arial" w:eastAsia="Arial" w:hAnsi="Arial"/>
                <w:b/>
                <w:color w:val="00B050"/>
                <w:sz w:val="26"/>
                <w:u w:val="single"/>
              </w:rPr>
              <w:t>P</w:t>
            </w:r>
            <w:r w:rsidRPr="006240D8">
              <w:rPr>
                <w:rFonts w:ascii="Arial" w:eastAsia="Arial" w:hAnsi="Arial"/>
                <w:b/>
                <w:color w:val="00B050"/>
                <w:sz w:val="26"/>
                <w:u w:val="single"/>
              </w:rPr>
              <w:t>ropriétés</w:t>
            </w:r>
          </w:p>
          <w:p w:rsidR="004A0FA0" w:rsidRPr="006240D8" w:rsidRDefault="004A0FA0" w:rsidP="004A0FA0">
            <w:pPr>
              <w:rPr>
                <w:rFonts w:ascii="Times New Roman" w:eastAsiaTheme="minorHAnsi" w:hAnsi="Times New Roman" w:cs="Times New Roman"/>
                <w:color w:val="00B050"/>
                <w:sz w:val="28"/>
                <w:szCs w:val="28"/>
                <w:u w:val="single"/>
                <w:lang w:eastAsia="en-US"/>
              </w:rPr>
            </w:pPr>
            <w:r w:rsidRPr="006436AC">
              <w:rPr>
                <w:rFonts w:ascii="Arial" w:eastAsia="Arial" w:hAnsi="Arial"/>
                <w:color w:val="FF0000"/>
              </w:rPr>
              <w:t xml:space="preserve">    </w:t>
            </w:r>
            <w:r>
              <w:rPr>
                <w:rFonts w:ascii="Arial" w:eastAsia="Arial" w:hAnsi="Arial"/>
                <w:color w:val="FF0000"/>
              </w:rPr>
              <w:t xml:space="preserve">  </w:t>
            </w:r>
            <w:r w:rsidRPr="006436AC">
              <w:rPr>
                <w:rFonts w:ascii="Arial" w:eastAsia="Arial" w:hAnsi="Arial"/>
                <w:color w:val="FF0000"/>
              </w:rPr>
              <w:t xml:space="preserve">    </w:t>
            </w:r>
            <w:r w:rsidRPr="006436AC">
              <w:rPr>
                <w:rFonts w:ascii="Arial" w:eastAsia="Arial" w:hAnsi="Arial"/>
                <w:color w:val="FF0000"/>
                <w:u w:val="single"/>
              </w:rPr>
              <w:t>Propriete</w:t>
            </w:r>
            <w:r>
              <w:rPr>
                <w:rFonts w:ascii="Arial" w:eastAsia="Arial" w:hAnsi="Arial"/>
                <w:color w:val="FF0000"/>
                <w:u w:val="single"/>
              </w:rPr>
              <w:t>1 :</w:t>
            </w:r>
          </w:p>
          <w:p w:rsidR="004A0FA0" w:rsidRDefault="00094FBD" w:rsidP="004A0FA0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noProof/>
                <w:color w:val="FF0000"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44450</wp:posOffset>
                      </wp:positionH>
                      <wp:positionV relativeFrom="paragraph">
                        <wp:posOffset>106680</wp:posOffset>
                      </wp:positionV>
                      <wp:extent cx="3848100" cy="771525"/>
                      <wp:effectExtent l="0" t="0" r="19050" b="28575"/>
                      <wp:wrapNone/>
                      <wp:docPr id="22" name="Rectangle 277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848100" cy="77152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A0FA0" w:rsidRDefault="004A0FA0" w:rsidP="004A0FA0">
                                  <w:proofErr w:type="gramStart"/>
                                  <w:r>
                                    <w:t>a ,</w:t>
                                  </w:r>
                                  <w:proofErr w:type="gramEnd"/>
                                  <w:r>
                                    <w:t xml:space="preserve"> b et k sont des nombres réels.</w:t>
                                  </w:r>
                                </w:p>
                                <w:p w:rsidR="004A0FA0" w:rsidRDefault="004A0FA0" w:rsidP="004A0FA0">
                                  <w:r>
                                    <w:t xml:space="preserve">On a :      </w:t>
                                  </w:r>
                                  <w:r w:rsidRPr="009A23DC">
                                    <w:rPr>
                                      <w:position w:val="-10"/>
                                    </w:rPr>
                                    <w:object w:dxaOrig="1840" w:dyaOrig="320">
                                      <v:shape id="_x0000_i1033" type="#_x0000_t75" style="width:92.25pt;height:15.75pt" o:ole="">
                                        <v:imagedata r:id="rId21" o:title=""/>
                                      </v:shape>
                                      <o:OLEObject Type="Embed" ProgID="Equation.DSMT4" ShapeID="_x0000_i1033" DrawAspect="Content" ObjectID="_1618319556" r:id="rId22"/>
                                    </w:object>
                                  </w:r>
                                  <w:r>
                                    <w:t xml:space="preserve"> ;  </w:t>
                                  </w:r>
                                  <w:r w:rsidRPr="009A23DC">
                                    <w:rPr>
                                      <w:position w:val="-10"/>
                                    </w:rPr>
                                    <w:object w:dxaOrig="1840" w:dyaOrig="320">
                                      <v:shape id="_x0000_i1035" type="#_x0000_t75" style="width:92.25pt;height:15.75pt" o:ole="">
                                        <v:imagedata r:id="rId23" o:title=""/>
                                      </v:shape>
                                      <o:OLEObject Type="Embed" ProgID="Equation.DSMT4" ShapeID="_x0000_i1035" DrawAspect="Content" ObjectID="_1618319557" r:id="rId24"/>
                                    </w:object>
                                  </w:r>
                                </w:p>
                                <w:p w:rsidR="004A0FA0" w:rsidRDefault="004A0FA0" w:rsidP="004A0FA0"/>
                                <w:p w:rsidR="004A0FA0" w:rsidRDefault="004A0FA0" w:rsidP="004A0FA0"/>
                                <w:p w:rsidR="004A0FA0" w:rsidRDefault="004A0FA0" w:rsidP="004A0FA0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7706" o:spid="_x0000_s1070" style="position:absolute;margin-left:3.5pt;margin-top:8.4pt;width:303pt;height:60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" fillcolor="white [3201]" strokecolor="#f79646 [3209]" strokeweight="2pt">
                      <v:path arrowok="t"/>
                      <v:textbox>
                        <w:txbxContent>
                          <w:p w:rsidR="004A0FA0" w:rsidRDefault="004A0FA0" w:rsidP="004A0FA0">
                            <w:proofErr w:type="gramStart"/>
                            <w:r>
                              <w:t>a ,</w:t>
                            </w:r>
                            <w:proofErr w:type="gramEnd"/>
                            <w:r>
                              <w:t xml:space="preserve"> b et k sont des nombres réels.</w:t>
                            </w:r>
                          </w:p>
                          <w:p w:rsidR="004A0FA0" w:rsidRDefault="004A0FA0" w:rsidP="004A0FA0">
                            <w:r>
                              <w:t xml:space="preserve">On a :      </w:t>
                            </w:r>
                            <w:r w:rsidRPr="009A23DC">
                              <w:rPr>
                                <w:position w:val="-10"/>
                              </w:rPr>
                              <w:object w:dxaOrig="1840" w:dyaOrig="320">
                                <v:shape id="_x0000_i1033" type="#_x0000_t75" style="width:92.25pt;height:15.75pt" o:ole="">
                                  <v:imagedata r:id="rId21" o:title=""/>
                                </v:shape>
                                <o:OLEObject Type="Embed" ProgID="Equation.DSMT4" ShapeID="_x0000_i1033" DrawAspect="Content" ObjectID="_1618319556" r:id="rId25"/>
                              </w:object>
                            </w:r>
                            <w:r>
                              <w:t xml:space="preserve"> ;  </w:t>
                            </w:r>
                            <w:r w:rsidRPr="009A23DC">
                              <w:rPr>
                                <w:position w:val="-10"/>
                              </w:rPr>
                              <w:object w:dxaOrig="1840" w:dyaOrig="320">
                                <v:shape id="_x0000_i1035" type="#_x0000_t75" style="width:92.25pt;height:15.75pt" o:ole="">
                                  <v:imagedata r:id="rId23" o:title=""/>
                                </v:shape>
                                <o:OLEObject Type="Embed" ProgID="Equation.DSMT4" ShapeID="_x0000_i1035" DrawAspect="Content" ObjectID="_1618319557" r:id="rId26"/>
                              </w:object>
                            </w:r>
                          </w:p>
                          <w:p w:rsidR="004A0FA0" w:rsidRDefault="004A0FA0" w:rsidP="004A0FA0"/>
                          <w:p w:rsidR="004A0FA0" w:rsidRDefault="004A0FA0" w:rsidP="004A0FA0"/>
                          <w:p w:rsidR="004A0FA0" w:rsidRDefault="004A0FA0" w:rsidP="004A0FA0"/>
                        </w:txbxContent>
                      </v:textbox>
                    </v:rect>
                  </w:pict>
                </mc:Fallback>
              </mc:AlternateContent>
            </w:r>
          </w:p>
          <w:p w:rsidR="004A0FA0" w:rsidRDefault="004A0FA0" w:rsidP="004A0FA0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4A0FA0" w:rsidRDefault="004A0FA0" w:rsidP="004A0FA0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4A0FA0" w:rsidRDefault="004A0FA0" w:rsidP="004A0FA0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4A0FA0" w:rsidRDefault="004A0FA0" w:rsidP="004A0FA0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4A0FA0" w:rsidRPr="001C7665" w:rsidRDefault="004A0FA0" w:rsidP="004A0FA0">
            <w:pP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1C7665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Exemple</w:t>
            </w:r>
            <w: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s</w:t>
            </w:r>
            <w:r w:rsidRPr="001C7665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 :</w:t>
            </w:r>
          </w:p>
          <w:tbl>
            <w:tblPr>
              <w:tblW w:w="0" w:type="auto"/>
              <w:tblInd w:w="942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3628"/>
              <w:gridCol w:w="22"/>
            </w:tblGrid>
            <w:tr w:rsidR="004A0FA0" w:rsidTr="00226ADE">
              <w:trPr>
                <w:trHeight w:val="21"/>
              </w:trPr>
              <w:tc>
                <w:tcPr>
                  <w:tcW w:w="3628" w:type="dxa"/>
                  <w:shd w:val="clear" w:color="auto" w:fill="auto"/>
                  <w:vAlign w:val="bottom"/>
                </w:tcPr>
                <w:p w:rsidR="004A0FA0" w:rsidRDefault="004A0FA0" w:rsidP="00226ADE">
                  <w:pPr>
                    <w:spacing w:line="0" w:lineRule="atLeast"/>
                    <w:rPr>
                      <w:rFonts w:ascii="Arial" w:eastAsia="Arial" w:hAnsi="Arial" w:cs="Arial"/>
                    </w:rPr>
                  </w:pPr>
                  <w:r w:rsidRPr="006436AC">
                    <w:rPr>
                      <w:rFonts w:ascii="Arial" w:eastAsia="Arial" w:hAnsi="Arial" w:cs="Arial"/>
                    </w:rPr>
                    <w:t>3(5</w:t>
                  </w:r>
                  <w:r w:rsidRPr="006436AC">
                    <w:rPr>
                      <w:rFonts w:ascii="Arial" w:eastAsia="Arial" w:hAnsi="Arial" w:cs="Arial"/>
                      <w:i/>
                    </w:rPr>
                    <w:t>a</w:t>
                  </w:r>
                  <w:r w:rsidRPr="006436AC">
                    <w:rPr>
                      <w:rFonts w:ascii="Arial" w:eastAsia="Arial" w:hAnsi="Arial" w:cs="Arial"/>
                    </w:rPr>
                    <w:t xml:space="preserve"> + 7)    = </w:t>
                  </w:r>
                  <w:r>
                    <w:rPr>
                      <w:rFonts w:ascii="Arial" w:eastAsia="Arial" w:hAnsi="Arial" w:cs="Arial"/>
                    </w:rPr>
                    <w:t xml:space="preserve"> </w:t>
                  </w:r>
                  <w:r w:rsidRPr="006436AC">
                    <w:rPr>
                      <w:rFonts w:ascii="Arial" w:eastAsia="Arial" w:hAnsi="Arial" w:cs="Arial"/>
                    </w:rPr>
                    <w:t>3 × 5</w:t>
                  </w:r>
                  <w:r w:rsidRPr="006436AC">
                    <w:rPr>
                      <w:rFonts w:ascii="Arial" w:eastAsia="Arial" w:hAnsi="Arial" w:cs="Arial"/>
                      <w:i/>
                    </w:rPr>
                    <w:t>a</w:t>
                  </w:r>
                  <w:r w:rsidRPr="006436AC">
                    <w:rPr>
                      <w:rFonts w:ascii="Arial" w:eastAsia="Arial" w:hAnsi="Arial" w:cs="Arial"/>
                    </w:rPr>
                    <w:t xml:space="preserve"> + 3 × 7</w:t>
                  </w:r>
                  <w:r>
                    <w:rPr>
                      <w:rFonts w:ascii="Arial" w:eastAsia="Arial" w:hAnsi="Arial" w:cs="Arial"/>
                    </w:rPr>
                    <w:t xml:space="preserve">                      =15a+21</w:t>
                  </w:r>
                </w:p>
                <w:p w:rsidR="004A0FA0" w:rsidRPr="006436AC" w:rsidRDefault="004A0FA0" w:rsidP="00226ADE">
                  <w:pPr>
                    <w:spacing w:line="0" w:lineRule="atLeast"/>
                    <w:rPr>
                      <w:rFonts w:ascii="Arial" w:eastAsia="Arial" w:hAnsi="Arial" w:cs="Arial"/>
                    </w:rPr>
                  </w:pPr>
                  <w:r w:rsidRPr="005F0CE3">
                    <w:rPr>
                      <w:rFonts w:ascii="Arial" w:eastAsia="Arial" w:hAnsi="Arial" w:cs="Arial"/>
                      <w:position w:val="-34"/>
                    </w:rPr>
                    <w:object w:dxaOrig="2900" w:dyaOrig="800">
                      <v:shape id="_x0000_i1036" type="#_x0000_t75" style="width:144.75pt;height:39.75pt" o:ole="">
                        <v:imagedata r:id="rId27" o:title=""/>
                      </v:shape>
                      <o:OLEObject Type="Embed" ProgID="Equation.3" ShapeID="_x0000_i1036" DrawAspect="Content" ObjectID="_1618319544" r:id="rId28"/>
                    </w:object>
                  </w:r>
                </w:p>
              </w:tc>
              <w:tc>
                <w:tcPr>
                  <w:tcW w:w="22" w:type="dxa"/>
                  <w:shd w:val="clear" w:color="auto" w:fill="auto"/>
                  <w:vAlign w:val="bottom"/>
                </w:tcPr>
                <w:p w:rsidR="004A0FA0" w:rsidRDefault="004A0FA0" w:rsidP="00226ADE">
                  <w:pPr>
                    <w:spacing w:line="0" w:lineRule="atLeast"/>
                    <w:rPr>
                      <w:rFonts w:ascii="Arial" w:eastAsia="Arial" w:hAnsi="Arial" w:cs="Arial"/>
                    </w:rPr>
                  </w:pPr>
                </w:p>
              </w:tc>
            </w:tr>
            <w:tr w:rsidR="004A0FA0" w:rsidRPr="007766DF" w:rsidTr="00226ADE">
              <w:trPr>
                <w:trHeight w:val="21"/>
              </w:trPr>
              <w:tc>
                <w:tcPr>
                  <w:tcW w:w="3628" w:type="dxa"/>
                  <w:shd w:val="clear" w:color="auto" w:fill="auto"/>
                  <w:vAlign w:val="bottom"/>
                </w:tcPr>
                <w:p w:rsidR="004A0FA0" w:rsidRDefault="004A0FA0" w:rsidP="00226ADE">
                  <w:pPr>
                    <w:spacing w:line="0" w:lineRule="atLeast"/>
                    <w:rPr>
                      <w:rFonts w:ascii="Arial" w:eastAsia="Arial" w:hAnsi="Arial"/>
                      <w:w w:val="97"/>
                    </w:rPr>
                  </w:pPr>
                </w:p>
                <w:p w:rsidR="004A0FA0" w:rsidRPr="00C815A7" w:rsidRDefault="004A0FA0" w:rsidP="00226ADE">
                  <w:pPr>
                    <w:spacing w:line="0" w:lineRule="atLeast"/>
                    <w:rPr>
                      <w:rFonts w:ascii="Arial" w:eastAsia="Arial" w:hAnsi="Arial"/>
                      <w:color w:val="FF0000"/>
                      <w:u w:val="single"/>
                      <w:lang w:val="en-US"/>
                    </w:rPr>
                  </w:pPr>
                  <w:r w:rsidRPr="00C815A7">
                    <w:rPr>
                      <w:rFonts w:ascii="Arial" w:eastAsia="Arial" w:hAnsi="Arial"/>
                      <w:color w:val="FF0000"/>
                      <w:u w:val="single"/>
                      <w:lang w:val="en-US"/>
                    </w:rPr>
                    <w:t>Propriete2 :</w:t>
                  </w:r>
                </w:p>
                <w:p w:rsidR="004A0FA0" w:rsidRPr="00C815A7" w:rsidRDefault="00094FBD" w:rsidP="00226ADE">
                  <w:pPr>
                    <w:spacing w:line="0" w:lineRule="atLeast"/>
                    <w:rPr>
                      <w:rFonts w:ascii="Arial" w:eastAsia="Arial" w:hAnsi="Arial"/>
                      <w:color w:val="FF0000"/>
                      <w:u w:val="single"/>
                      <w:lang w:val="en-US"/>
                    </w:rPr>
                  </w:pPr>
                  <w:r>
                    <w:rPr>
                      <w:rFonts w:ascii="Arial" w:eastAsia="Arial" w:hAnsi="Arial"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9984" behindDoc="0" locked="0" layoutInCell="1" allowOverlap="1">
                            <wp:simplePos x="0" y="0"/>
                            <wp:positionH relativeFrom="column">
                              <wp:posOffset>-186055</wp:posOffset>
                            </wp:positionH>
                            <wp:positionV relativeFrom="paragraph">
                              <wp:posOffset>28575</wp:posOffset>
                            </wp:positionV>
                            <wp:extent cx="3335655" cy="676275"/>
                            <wp:effectExtent l="0" t="0" r="17145" b="28575"/>
                            <wp:wrapNone/>
                            <wp:docPr id="27707" name="Rectangle 2770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/>
                                  </wps:cNvSpPr>
                                  <wps:spPr>
                                    <a:xfrm>
                                      <a:off x="0" y="0"/>
                                      <a:ext cx="3335655" cy="676275"/>
                                    </a:xfrm>
                                    <a:prstGeom prst="rect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4A0FA0" w:rsidRDefault="004A0FA0" w:rsidP="004A0FA0">
                                        <w:proofErr w:type="gramStart"/>
                                        <w:r>
                                          <w:t>a ,</w:t>
                                        </w:r>
                                        <w:proofErr w:type="gramEnd"/>
                                        <w:r>
                                          <w:t xml:space="preserve"> b , c et d sont des nombres réels.</w:t>
                                        </w:r>
                                      </w:p>
                                      <w:p w:rsidR="004A0FA0" w:rsidRPr="005F0CE3" w:rsidRDefault="004A0FA0" w:rsidP="004A0FA0">
                                        <w:pPr>
                                          <w:rPr>
                                            <w:lang w:val="en-US"/>
                                          </w:rPr>
                                        </w:pPr>
                                        <w:r w:rsidRPr="006040B0">
                                          <w:rPr>
                                            <w:lang w:val="en-US"/>
                                          </w:rPr>
                                          <w:t xml:space="preserve">On </w:t>
                                        </w:r>
                                        <w:proofErr w:type="gramStart"/>
                                        <w:r w:rsidRPr="006040B0">
                                          <w:rPr>
                                            <w:lang w:val="en-US"/>
                                          </w:rPr>
                                          <w:t>a :</w:t>
                                        </w:r>
                                        <w:proofErr w:type="gramEnd"/>
                                        <w:r w:rsidRPr="006040B0">
                                          <w:rPr>
                                            <w:lang w:val="en-US"/>
                                          </w:rPr>
                                          <w:t xml:space="preserve"> </w:t>
                                        </w:r>
                                        <w:r w:rsidRPr="005F0CE3">
                                          <w:rPr>
                                            <w:lang w:val="en-US"/>
                                          </w:rPr>
                                          <w:t xml:space="preserve">(a + b)(c + d) = ac + ad + </w:t>
                                        </w:r>
                                        <w:proofErr w:type="spellStart"/>
                                        <w:r w:rsidRPr="005F0CE3">
                                          <w:rPr>
                                            <w:lang w:val="en-US"/>
                                          </w:rPr>
                                          <w:t>bc</w:t>
                                        </w:r>
                                        <w:proofErr w:type="spellEnd"/>
                                        <w:r w:rsidRPr="005F0CE3">
                                          <w:rPr>
                                            <w:lang w:val="en-US"/>
                                          </w:rPr>
                                          <w:t xml:space="preserve"> + </w:t>
                                        </w:r>
                                        <w:proofErr w:type="spellStart"/>
                                        <w:r w:rsidRPr="005F0CE3">
                                          <w:rPr>
                                            <w:lang w:val="en-US"/>
                                          </w:rPr>
                                          <w:t>bd</w:t>
                                        </w:r>
                                        <w:proofErr w:type="spellEnd"/>
                                        <w:r w:rsidRPr="005F0CE3">
                                          <w:rPr>
                                            <w:lang w:val="en-US"/>
                                          </w:rPr>
                                          <w:tab/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id="Rectangle 27707" o:spid="_x0000_s1071" style="position:absolute;margin-left:-14.65pt;margin-top:2.25pt;width:262.65pt;height:53.2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" fillcolor="white [3201]" strokecolor="#f79646 [3209]" strokeweight="2pt">
                            <v:path arrowok="t"/>
                            <v:textbox>
                              <w:txbxContent>
                                <w:p w:rsidR="004A0FA0" w:rsidRDefault="004A0FA0" w:rsidP="004A0FA0">
                                  <w:proofErr w:type="gramStart"/>
                                  <w:r>
                                    <w:t>a ,</w:t>
                                  </w:r>
                                  <w:proofErr w:type="gramEnd"/>
                                  <w:r>
                                    <w:t xml:space="preserve"> b , c et d sont des nombres réels.</w:t>
                                  </w:r>
                                </w:p>
                                <w:p w:rsidR="004A0FA0" w:rsidRPr="005F0CE3" w:rsidRDefault="004A0FA0" w:rsidP="004A0FA0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6040B0">
                                    <w:rPr>
                                      <w:lang w:val="en-US"/>
                                    </w:rPr>
                                    <w:t xml:space="preserve">On </w:t>
                                  </w:r>
                                  <w:proofErr w:type="gramStart"/>
                                  <w:r w:rsidRPr="006040B0">
                                    <w:rPr>
                                      <w:lang w:val="en-US"/>
                                    </w:rPr>
                                    <w:t>a :</w:t>
                                  </w:r>
                                  <w:proofErr w:type="gramEnd"/>
                                  <w:r w:rsidRPr="006040B0">
                                    <w:rPr>
                                      <w:lang w:val="en-US"/>
                                    </w:rPr>
                                    <w:t xml:space="preserve"> </w:t>
                                  </w:r>
                                  <w:r w:rsidRPr="005F0CE3">
                                    <w:rPr>
                                      <w:lang w:val="en-US"/>
                                    </w:rPr>
                                    <w:t xml:space="preserve">(a + b)(c + d) = ac + ad + </w:t>
                                  </w:r>
                                  <w:proofErr w:type="spellStart"/>
                                  <w:r w:rsidRPr="005F0CE3">
                                    <w:rPr>
                                      <w:lang w:val="en-US"/>
                                    </w:rPr>
                                    <w:t>bc</w:t>
                                  </w:r>
                                  <w:proofErr w:type="spellEnd"/>
                                  <w:r w:rsidRPr="005F0CE3">
                                    <w:rPr>
                                      <w:lang w:val="en-US"/>
                                    </w:rPr>
                                    <w:t xml:space="preserve"> + </w:t>
                                  </w:r>
                                  <w:proofErr w:type="spellStart"/>
                                  <w:r w:rsidRPr="005F0CE3">
                                    <w:rPr>
                                      <w:lang w:val="en-US"/>
                                    </w:rPr>
                                    <w:t>bd</w:t>
                                  </w:r>
                                  <w:proofErr w:type="spellEnd"/>
                                  <w:r w:rsidRPr="005F0CE3">
                                    <w:rPr>
                                      <w:lang w:val="en-US"/>
                                    </w:rPr>
                                    <w:tab/>
                                  </w:r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</w:p>
              </w:tc>
              <w:tc>
                <w:tcPr>
                  <w:tcW w:w="22" w:type="dxa"/>
                  <w:shd w:val="clear" w:color="auto" w:fill="auto"/>
                  <w:vAlign w:val="bottom"/>
                </w:tcPr>
                <w:p w:rsidR="004A0FA0" w:rsidRPr="00C815A7" w:rsidRDefault="004A0FA0" w:rsidP="00226ADE">
                  <w:pPr>
                    <w:spacing w:line="0" w:lineRule="atLeast"/>
                    <w:ind w:left="340"/>
                    <w:rPr>
                      <w:rFonts w:ascii="Arial" w:eastAsia="Arial" w:hAnsi="Arial"/>
                      <w:lang w:val="en-US"/>
                    </w:rPr>
                  </w:pPr>
                </w:p>
              </w:tc>
            </w:tr>
            <w:tr w:rsidR="004A0FA0" w:rsidRPr="007766DF" w:rsidTr="00226ADE">
              <w:trPr>
                <w:trHeight w:val="21"/>
              </w:trPr>
              <w:tc>
                <w:tcPr>
                  <w:tcW w:w="3628" w:type="dxa"/>
                  <w:shd w:val="clear" w:color="auto" w:fill="auto"/>
                  <w:vAlign w:val="bottom"/>
                </w:tcPr>
                <w:tbl>
                  <w:tblPr>
                    <w:tblW w:w="1165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000" w:firstRow="0" w:lastRow="0" w:firstColumn="0" w:lastColumn="0" w:noHBand="0" w:noVBand="0"/>
                  </w:tblPr>
                  <w:tblGrid>
                    <w:gridCol w:w="1165"/>
                  </w:tblGrid>
                  <w:tr w:rsidR="004A0FA0" w:rsidRPr="007766DF" w:rsidTr="00226ADE">
                    <w:trPr>
                      <w:trHeight w:val="36"/>
                    </w:trPr>
                    <w:tc>
                      <w:tcPr>
                        <w:tcW w:w="1165" w:type="dxa"/>
                        <w:shd w:val="clear" w:color="auto" w:fill="auto"/>
                        <w:vAlign w:val="bottom"/>
                      </w:tcPr>
                      <w:p w:rsidR="004A0FA0" w:rsidRPr="00C815A7" w:rsidRDefault="004A0FA0" w:rsidP="00226ADE">
                        <w:pPr>
                          <w:spacing w:line="248" w:lineRule="exact"/>
                          <w:jc w:val="both"/>
                          <w:rPr>
                            <w:rFonts w:ascii="Arial" w:eastAsia="Arial" w:hAnsi="Arial" w:cs="Arial"/>
                            <w:w w:val="99"/>
                            <w:lang w:val="en-US"/>
                          </w:rPr>
                        </w:pPr>
                      </w:p>
                    </w:tc>
                  </w:tr>
                </w:tbl>
                <w:p w:rsidR="004A0FA0" w:rsidRPr="00C815A7" w:rsidRDefault="004A0FA0" w:rsidP="00226ADE">
                  <w:pPr>
                    <w:spacing w:line="0" w:lineRule="atLeast"/>
                    <w:rPr>
                      <w:rFonts w:ascii="Arial" w:eastAsia="Arial" w:hAnsi="Arial"/>
                      <w:lang w:val="en-US"/>
                    </w:rPr>
                  </w:pPr>
                </w:p>
              </w:tc>
              <w:tc>
                <w:tcPr>
                  <w:tcW w:w="22" w:type="dxa"/>
                  <w:shd w:val="clear" w:color="auto" w:fill="auto"/>
                  <w:vAlign w:val="bottom"/>
                </w:tcPr>
                <w:p w:rsidR="004A0FA0" w:rsidRPr="00C815A7" w:rsidRDefault="004A0FA0" w:rsidP="00226ADE">
                  <w:pPr>
                    <w:spacing w:line="0" w:lineRule="atLeast"/>
                    <w:rPr>
                      <w:rFonts w:ascii="Arial" w:eastAsia="Arial" w:hAnsi="Arial"/>
                      <w:lang w:val="en-US"/>
                    </w:rPr>
                  </w:pPr>
                </w:p>
              </w:tc>
            </w:tr>
          </w:tbl>
          <w:p w:rsidR="004A0FA0" w:rsidRPr="00C815A7" w:rsidRDefault="004A0FA0" w:rsidP="004A0FA0">
            <w:pPr>
              <w:spacing w:line="37" w:lineRule="exact"/>
              <w:rPr>
                <w:rFonts w:ascii="Times New Roman" w:eastAsia="Times New Roman" w:hAnsi="Times New Roman" w:cs="Arial"/>
                <w:lang w:val="en-US"/>
              </w:rPr>
            </w:pPr>
          </w:p>
          <w:p w:rsidR="004A0FA0" w:rsidRPr="00C815A7" w:rsidRDefault="004A0FA0" w:rsidP="004A0FA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4A0FA0" w:rsidRPr="00C815A7" w:rsidRDefault="004A0FA0" w:rsidP="004A0FA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C815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e</w:t>
            </w:r>
            <w:r w:rsidRPr="00C815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ple</w:t>
            </w:r>
            <w:proofErr w:type="spellEnd"/>
            <w:r w:rsidRPr="00C815A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:</w:t>
            </w:r>
          </w:p>
          <w:tbl>
            <w:tblPr>
              <w:tblW w:w="0" w:type="auto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1900"/>
              <w:gridCol w:w="340"/>
              <w:gridCol w:w="3140"/>
            </w:tblGrid>
            <w:tr w:rsidR="004A0FA0" w:rsidRPr="007766DF" w:rsidTr="00226ADE">
              <w:trPr>
                <w:trHeight w:val="273"/>
              </w:trPr>
              <w:tc>
                <w:tcPr>
                  <w:tcW w:w="1900" w:type="dxa"/>
                  <w:shd w:val="clear" w:color="auto" w:fill="auto"/>
                  <w:vAlign w:val="bottom"/>
                </w:tcPr>
                <w:p w:rsidR="004A0FA0" w:rsidRPr="006436AC" w:rsidRDefault="004A0FA0" w:rsidP="00226ADE">
                  <w:pPr>
                    <w:spacing w:line="0" w:lineRule="atLeast"/>
                    <w:ind w:left="120"/>
                    <w:rPr>
                      <w:rFonts w:ascii="Arial" w:eastAsia="Arial" w:hAnsi="Arial" w:cs="Arial"/>
                      <w:lang w:val="en-US"/>
                    </w:rPr>
                  </w:pPr>
                  <w:r w:rsidRPr="006436AC">
                    <w:rPr>
                      <w:rFonts w:ascii="Arial" w:eastAsia="Arial" w:hAnsi="Arial"/>
                      <w:lang w:val="en-US"/>
                    </w:rPr>
                    <w:t xml:space="preserve">      </w:t>
                  </w:r>
                  <w:r w:rsidRPr="006436AC">
                    <w:rPr>
                      <w:rFonts w:ascii="Arial" w:eastAsia="Arial" w:hAnsi="Arial" w:cs="Arial"/>
                      <w:lang w:val="en-US"/>
                    </w:rPr>
                    <w:t xml:space="preserve">(3 − </w:t>
                  </w:r>
                  <w:r w:rsidRPr="006436AC">
                    <w:rPr>
                      <w:rFonts w:ascii="Arial" w:eastAsia="Arial" w:hAnsi="Arial" w:cs="Arial"/>
                      <w:i/>
                      <w:lang w:val="en-US"/>
                    </w:rPr>
                    <w:t>a</w:t>
                  </w:r>
                  <w:r w:rsidRPr="006436AC">
                    <w:rPr>
                      <w:rFonts w:ascii="Arial" w:eastAsia="Arial" w:hAnsi="Arial" w:cs="Arial"/>
                      <w:lang w:val="en-US"/>
                    </w:rPr>
                    <w:t>)(4</w:t>
                  </w:r>
                  <w:r w:rsidRPr="006436AC">
                    <w:rPr>
                      <w:rFonts w:ascii="Arial" w:eastAsia="Arial" w:hAnsi="Arial" w:cs="Arial"/>
                      <w:i/>
                      <w:lang w:val="en-US"/>
                    </w:rPr>
                    <w:t>a</w:t>
                  </w:r>
                  <w:r w:rsidRPr="006436AC">
                    <w:rPr>
                      <w:rFonts w:ascii="Arial" w:eastAsia="Arial" w:hAnsi="Arial"/>
                      <w:lang w:val="en-US"/>
                    </w:rPr>
                    <w:t xml:space="preserve"> + 2)</w:t>
                  </w:r>
                </w:p>
              </w:tc>
              <w:tc>
                <w:tcPr>
                  <w:tcW w:w="340" w:type="dxa"/>
                  <w:shd w:val="clear" w:color="auto" w:fill="auto"/>
                  <w:vAlign w:val="bottom"/>
                </w:tcPr>
                <w:p w:rsidR="004A0FA0" w:rsidRPr="006436AC" w:rsidRDefault="004A0FA0" w:rsidP="00226ADE">
                  <w:pPr>
                    <w:spacing w:line="0" w:lineRule="atLeast"/>
                    <w:ind w:right="10"/>
                    <w:rPr>
                      <w:rFonts w:ascii="Arial" w:eastAsia="Arial" w:hAnsi="Arial" w:cs="Arial"/>
                      <w:lang w:val="en-US"/>
                    </w:rPr>
                  </w:pPr>
                  <w:r w:rsidRPr="006436AC">
                    <w:rPr>
                      <w:rFonts w:ascii="Arial" w:eastAsia="Arial" w:hAnsi="Arial" w:cs="Arial"/>
                      <w:lang w:val="en-US"/>
                    </w:rPr>
                    <w:t>=</w:t>
                  </w:r>
                </w:p>
              </w:tc>
              <w:tc>
                <w:tcPr>
                  <w:tcW w:w="3140" w:type="dxa"/>
                  <w:shd w:val="clear" w:color="auto" w:fill="auto"/>
                  <w:vAlign w:val="bottom"/>
                </w:tcPr>
                <w:p w:rsidR="004A0FA0" w:rsidRPr="006436AC" w:rsidRDefault="004A0FA0" w:rsidP="00226ADE">
                  <w:pPr>
                    <w:spacing w:line="0" w:lineRule="atLeast"/>
                    <w:rPr>
                      <w:rFonts w:ascii="Arial" w:eastAsia="Arial" w:hAnsi="Arial" w:cs="Arial"/>
                      <w:w w:val="97"/>
                      <w:lang w:val="en-US"/>
                    </w:rPr>
                  </w:pPr>
                  <w:r w:rsidRPr="006436AC">
                    <w:rPr>
                      <w:rFonts w:ascii="Arial" w:eastAsia="Arial" w:hAnsi="Arial" w:cs="Arial"/>
                      <w:w w:val="97"/>
                      <w:lang w:val="en-US"/>
                    </w:rPr>
                    <w:t>3 × 4</w:t>
                  </w:r>
                  <w:r w:rsidRPr="006436AC">
                    <w:rPr>
                      <w:rFonts w:ascii="Arial" w:eastAsia="Arial" w:hAnsi="Arial" w:cs="Arial"/>
                      <w:i/>
                      <w:w w:val="97"/>
                      <w:lang w:val="en-US"/>
                    </w:rPr>
                    <w:t>a</w:t>
                  </w:r>
                  <w:r w:rsidRPr="006436AC">
                    <w:rPr>
                      <w:rFonts w:ascii="Arial" w:eastAsia="Arial" w:hAnsi="Arial" w:cs="Arial"/>
                      <w:w w:val="97"/>
                      <w:lang w:val="en-US"/>
                    </w:rPr>
                    <w:t xml:space="preserve">  + 3 × 2 − </w:t>
                  </w:r>
                  <w:r w:rsidRPr="006436AC">
                    <w:rPr>
                      <w:rFonts w:ascii="Arial" w:eastAsia="Arial" w:hAnsi="Arial" w:cs="Arial"/>
                      <w:i/>
                      <w:w w:val="97"/>
                      <w:lang w:val="en-US"/>
                    </w:rPr>
                    <w:t>a</w:t>
                  </w:r>
                  <w:r w:rsidRPr="006436AC">
                    <w:rPr>
                      <w:rFonts w:ascii="Arial" w:eastAsia="Arial" w:hAnsi="Arial" w:cs="Arial"/>
                      <w:w w:val="97"/>
                      <w:lang w:val="en-US"/>
                    </w:rPr>
                    <w:t xml:space="preserve"> × 4</w:t>
                  </w:r>
                  <w:r w:rsidRPr="006436AC">
                    <w:rPr>
                      <w:rFonts w:ascii="Arial" w:eastAsia="Arial" w:hAnsi="Arial" w:cs="Arial"/>
                      <w:i/>
                      <w:w w:val="97"/>
                      <w:lang w:val="en-US"/>
                    </w:rPr>
                    <w:t>a</w:t>
                  </w:r>
                  <w:r w:rsidRPr="006436AC">
                    <w:rPr>
                      <w:rFonts w:ascii="Arial" w:eastAsia="Arial" w:hAnsi="Arial" w:cs="Arial"/>
                      <w:w w:val="97"/>
                      <w:lang w:val="en-US"/>
                    </w:rPr>
                    <w:t xml:space="preserve">  − </w:t>
                  </w:r>
                  <w:r w:rsidRPr="006436AC">
                    <w:rPr>
                      <w:rFonts w:ascii="Arial" w:eastAsia="Arial" w:hAnsi="Arial" w:cs="Arial"/>
                      <w:i/>
                      <w:w w:val="97"/>
                      <w:lang w:val="en-US"/>
                    </w:rPr>
                    <w:t>a</w:t>
                  </w:r>
                  <w:r w:rsidRPr="006436AC">
                    <w:rPr>
                      <w:rFonts w:ascii="Arial" w:eastAsia="Arial" w:hAnsi="Arial" w:cs="Arial"/>
                      <w:w w:val="97"/>
                      <w:lang w:val="en-US"/>
                    </w:rPr>
                    <w:t xml:space="preserve"> × 2</w:t>
                  </w:r>
                </w:p>
              </w:tc>
            </w:tr>
          </w:tbl>
          <w:p w:rsidR="00E33135" w:rsidRPr="007766DF" w:rsidRDefault="004A0FA0" w:rsidP="004A0FA0">
            <w:pPr>
              <w:pStyle w:val="Paragraphedeliste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436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           =12a+6-4a</w:t>
            </w:r>
            <w:r w:rsidRPr="006436A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436A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a=-4a</w:t>
            </w:r>
            <w:r w:rsidRPr="006436A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10a+6</w:t>
            </w:r>
          </w:p>
        </w:tc>
        <w:tc>
          <w:tcPr>
            <w:tcW w:w="3119" w:type="dxa"/>
          </w:tcPr>
          <w:p w:rsidR="0039106F" w:rsidRPr="007766DF" w:rsidRDefault="0039106F" w:rsidP="0039106F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val="en-US" w:eastAsia="en-US"/>
              </w:rPr>
            </w:pPr>
          </w:p>
          <w:p w:rsidR="007B27CC" w:rsidRPr="007766DF" w:rsidRDefault="007B27CC" w:rsidP="007B27C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val="en-US" w:eastAsia="en-US"/>
              </w:rPr>
            </w:pPr>
          </w:p>
          <w:p w:rsidR="007B27CC" w:rsidRPr="007766DF" w:rsidRDefault="007B27CC" w:rsidP="007B27C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val="en-US" w:eastAsia="en-US"/>
              </w:rPr>
            </w:pPr>
          </w:p>
          <w:p w:rsidR="007B27CC" w:rsidRPr="007766DF" w:rsidRDefault="007B27CC" w:rsidP="007B27C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val="en-US" w:eastAsia="en-US"/>
              </w:rPr>
            </w:pPr>
          </w:p>
          <w:p w:rsidR="00D6280C" w:rsidRPr="005F6ED0" w:rsidRDefault="00D6280C" w:rsidP="007B27C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  <w:t xml:space="preserve">Exercice </w:t>
            </w:r>
            <w:r w:rsidR="007B27CC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  <w:t>1</w:t>
            </w:r>
            <w:r w:rsidRPr="005F6ED0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  <w:t> :</w:t>
            </w:r>
          </w:p>
          <w:p w:rsidR="00D6280C" w:rsidRPr="005F6ED0" w:rsidRDefault="00D6280C" w:rsidP="0039106F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7B27CC" w:rsidRPr="007B27CC" w:rsidRDefault="007B27CC" w:rsidP="007B27C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7B27CC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Développer puis simplifier les expressions suivantes :</w:t>
            </w:r>
          </w:p>
          <w:p w:rsidR="007B27CC" w:rsidRDefault="007B27CC" w:rsidP="007B27C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7B27CC" w:rsidRDefault="007B27CC" w:rsidP="007B27CC">
            <w:pPr>
              <w:rPr>
                <w:rtl/>
                <w:lang w:bidi="ar-MA"/>
              </w:rPr>
            </w:pPr>
            <w:r>
              <w:rPr>
                <w:sz w:val="28"/>
                <w:szCs w:val="28"/>
              </w:rPr>
              <w:t>a=</w:t>
            </w:r>
            <w:r w:rsidRPr="006955F9">
              <w:rPr>
                <w:position w:val="-12"/>
                <w:sz w:val="28"/>
                <w:szCs w:val="28"/>
              </w:rPr>
              <w:object w:dxaOrig="2100" w:dyaOrig="360">
                <v:shape id="_x0000_i1037" type="#_x0000_t75" style="width:105pt;height:18pt" o:ole="">
                  <v:imagedata r:id="rId29" o:title=""/>
                </v:shape>
                <o:OLEObject Type="Embed" ProgID="Equation.3" ShapeID="_x0000_i1037" DrawAspect="Content" ObjectID="_1618319545" r:id="rId30"/>
              </w:object>
            </w:r>
          </w:p>
          <w:p w:rsidR="007B27CC" w:rsidRDefault="007B27CC" w:rsidP="007B27CC">
            <w:pPr>
              <w:rPr>
                <w:rtl/>
                <w:lang w:bidi="ar-MA"/>
              </w:rPr>
            </w:pPr>
          </w:p>
          <w:p w:rsidR="007B27CC" w:rsidRDefault="007B27CC" w:rsidP="007B27CC">
            <w:pPr>
              <w:spacing w:line="360" w:lineRule="auto"/>
              <w:jc w:val="both"/>
              <w:rPr>
                <w:sz w:val="26"/>
              </w:rPr>
            </w:pPr>
            <w:r>
              <w:rPr>
                <w:sz w:val="26"/>
              </w:rPr>
              <w:t>b= (2</w:t>
            </w:r>
            <w:r w:rsidRPr="00A26399">
              <w:rPr>
                <w:position w:val="-2"/>
                <w:sz w:val="26"/>
              </w:rPr>
              <w:object w:dxaOrig="173" w:dyaOrig="173">
                <v:shape id="_x0000_i1038" type="#_x0000_t75" style="width:9pt;height:9pt" o:ole="">
                  <v:imagedata r:id="rId31" o:title=""/>
                </v:shape>
                <o:OLEObject Type="Embed" ProgID="Equation.3" ShapeID="_x0000_i1038" DrawAspect="Content" ObjectID="_1618319546" r:id="rId32"/>
              </w:object>
            </w:r>
            <w:r>
              <w:rPr>
                <w:sz w:val="26"/>
              </w:rPr>
              <w:t xml:space="preserve"> - 6</w:t>
            </w:r>
            <w:proofErr w:type="gramStart"/>
            <w:r>
              <w:rPr>
                <w:sz w:val="26"/>
              </w:rPr>
              <w:t>)(</w:t>
            </w:r>
            <w:proofErr w:type="gramEnd"/>
            <w:r w:rsidRPr="00A26399">
              <w:rPr>
                <w:position w:val="-2"/>
                <w:sz w:val="26"/>
              </w:rPr>
              <w:object w:dxaOrig="173" w:dyaOrig="173">
                <v:shape id="_x0000_i1039" type="#_x0000_t75" style="width:9pt;height:9pt" o:ole="">
                  <v:imagedata r:id="rId31" o:title=""/>
                </v:shape>
                <o:OLEObject Type="Embed" ProgID="Equation.3" ShapeID="_x0000_i1039" DrawAspect="Content" ObjectID="_1618319547" r:id="rId33"/>
              </w:object>
            </w:r>
            <w:r>
              <w:rPr>
                <w:sz w:val="26"/>
              </w:rPr>
              <w:t xml:space="preserve"> + 4)</w:t>
            </w:r>
          </w:p>
          <w:p w:rsidR="007B27CC" w:rsidRDefault="007B27CC" w:rsidP="007B27CC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Pr="002B5607">
              <w:rPr>
                <w:position w:val="-12"/>
                <w:sz w:val="28"/>
                <w:szCs w:val="28"/>
              </w:rPr>
              <w:object w:dxaOrig="3260" w:dyaOrig="360">
                <v:shape id="_x0000_i1040" type="#_x0000_t75" style="width:131.25pt;height:14.25pt" o:ole="">
                  <v:imagedata r:id="rId34" o:title=""/>
                </v:shape>
                <o:OLEObject Type="Embed" ProgID="Equation.3" ShapeID="_x0000_i1040" DrawAspect="Content" ObjectID="_1618319548" r:id="rId35"/>
              </w:object>
            </w:r>
          </w:p>
          <w:p w:rsidR="007B27CC" w:rsidRDefault="007B27CC" w:rsidP="007B27CC">
            <w:pPr>
              <w:spacing w:line="360" w:lineRule="auto"/>
              <w:jc w:val="both"/>
              <w:rPr>
                <w:sz w:val="26"/>
              </w:rPr>
            </w:pPr>
            <w:r>
              <w:rPr>
                <w:sz w:val="26"/>
              </w:rPr>
              <w:t>d</w:t>
            </w:r>
            <w:r w:rsidRPr="001D24D7">
              <w:rPr>
                <w:position w:val="-12"/>
                <w:sz w:val="28"/>
                <w:szCs w:val="28"/>
              </w:rPr>
              <w:object w:dxaOrig="2540" w:dyaOrig="460">
                <v:shape id="_x0000_i1041" type="#_x0000_t75" style="width:126.75pt;height:23.25pt" o:ole="">
                  <v:imagedata r:id="rId36" o:title=""/>
                </v:shape>
                <o:OLEObject Type="Embed" ProgID="Equation.3" ShapeID="_x0000_i1041" DrawAspect="Content" ObjectID="_1618319549" r:id="rId37"/>
              </w:object>
            </w:r>
          </w:p>
          <w:p w:rsidR="004A31AE" w:rsidRDefault="007B27CC" w:rsidP="007B27CC">
            <w:pPr>
              <w:autoSpaceDE w:val="0"/>
              <w:autoSpaceDN w:val="0"/>
              <w:adjustRightInd w:val="0"/>
              <w:rPr>
                <w:rtl/>
                <w:lang w:bidi="ar-MA"/>
              </w:rPr>
            </w:pPr>
            <w:r>
              <w:rPr>
                <w:lang w:bidi="ar-MA"/>
              </w:rPr>
              <w:t>e=(</w:t>
            </w:r>
            <w:proofErr w:type="spellStart"/>
            <w:r>
              <w:rPr>
                <w:lang w:bidi="ar-MA"/>
              </w:rPr>
              <w:t>x+y+z</w:t>
            </w:r>
            <w:proofErr w:type="spellEnd"/>
            <w:proofErr w:type="gramStart"/>
            <w:r>
              <w:rPr>
                <w:lang w:bidi="ar-MA"/>
              </w:rPr>
              <w:t>)(</w:t>
            </w:r>
            <w:proofErr w:type="spellStart"/>
            <w:proofErr w:type="gramEnd"/>
            <w:r>
              <w:rPr>
                <w:lang w:bidi="ar-MA"/>
              </w:rPr>
              <w:t>x+y-z</w:t>
            </w:r>
            <w:proofErr w:type="spellEnd"/>
            <w:r>
              <w:rPr>
                <w:lang w:bidi="ar-MA"/>
              </w:rPr>
              <w:t>)</w:t>
            </w:r>
          </w:p>
        </w:tc>
      </w:tr>
    </w:tbl>
    <w:p w:rsidR="00FC04D6" w:rsidRDefault="00FC04D6" w:rsidP="0039106F"/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6"/>
        <w:gridCol w:w="4252"/>
        <w:gridCol w:w="6662"/>
        <w:gridCol w:w="3119"/>
      </w:tblGrid>
      <w:tr w:rsidR="00E74C52" w:rsidTr="007B27CC">
        <w:trPr>
          <w:trHeight w:val="412"/>
        </w:trPr>
        <w:tc>
          <w:tcPr>
            <w:tcW w:w="1986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1D2C26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lastRenderedPageBreak/>
              <w:t>Objectif</w:t>
            </w:r>
          </w:p>
        </w:tc>
        <w:tc>
          <w:tcPr>
            <w:tcW w:w="4252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662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3119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E74C52" w:rsidTr="007B27CC">
        <w:trPr>
          <w:trHeight w:val="9880"/>
        </w:trPr>
        <w:tc>
          <w:tcPr>
            <w:tcW w:w="1986" w:type="dxa"/>
          </w:tcPr>
          <w:p w:rsidR="00E74C52" w:rsidRDefault="00E74C52" w:rsidP="009201D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7393E" w:rsidRDefault="0087393E" w:rsidP="009201D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C41CBF" w:rsidRDefault="00C41CBF" w:rsidP="009201D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C41CBF" w:rsidRDefault="00C41CBF" w:rsidP="009201D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C41CBF" w:rsidRDefault="00C41CBF" w:rsidP="009201D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C41CBF" w:rsidRDefault="00C41CBF" w:rsidP="009201D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C41CBF" w:rsidRDefault="00C41CBF" w:rsidP="009201D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C41CBF" w:rsidRPr="00AF30EF" w:rsidRDefault="00C41CBF" w:rsidP="009201D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Factoriser des expressions avec un facteur commun</w:t>
            </w:r>
          </w:p>
        </w:tc>
        <w:tc>
          <w:tcPr>
            <w:tcW w:w="4252" w:type="dxa"/>
          </w:tcPr>
          <w:p w:rsidR="0087393E" w:rsidRPr="00C41CBF" w:rsidRDefault="0087393E" w:rsidP="00C41CBF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662" w:type="dxa"/>
          </w:tcPr>
          <w:p w:rsidR="004A0FA0" w:rsidRPr="005F6ED0" w:rsidRDefault="004A0FA0" w:rsidP="004A0FA0">
            <w:pPr>
              <w:pStyle w:val="Titre1"/>
              <w:numPr>
                <w:ilvl w:val="0"/>
                <w:numId w:val="38"/>
              </w:numPr>
              <w:spacing w:before="0"/>
              <w:ind w:left="1037"/>
              <w:outlineLvl w:val="0"/>
              <w:rPr>
                <w:rFonts w:asciiTheme="majorBidi" w:hAnsiTheme="majorBidi"/>
                <w:color w:val="FF0000"/>
              </w:rPr>
            </w:pPr>
            <w:r w:rsidRPr="005F0CE3">
              <w:rPr>
                <w:color w:val="FF0000"/>
                <w:u w:val="single"/>
              </w:rPr>
              <w:t>Factorisation</w:t>
            </w:r>
            <w:r w:rsidRPr="005F6ED0">
              <w:rPr>
                <w:rFonts w:asciiTheme="majorBidi" w:hAnsiTheme="majorBidi"/>
                <w:color w:val="FF0000"/>
              </w:rPr>
              <w:t> :</w:t>
            </w:r>
          </w:p>
          <w:p w:rsidR="004A0FA0" w:rsidRPr="005F6ED0" w:rsidRDefault="004A0FA0" w:rsidP="004A0FA0">
            <w:pPr>
              <w:pStyle w:val="Paragraphedeliste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  <w:r w:rsidRPr="005F6ED0"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  <w:t>Définition :</w:t>
            </w:r>
          </w:p>
          <w:p w:rsidR="004A0FA0" w:rsidRDefault="00094FBD" w:rsidP="004A0FA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76835</wp:posOffset>
                      </wp:positionV>
                      <wp:extent cx="3877310" cy="538480"/>
                      <wp:effectExtent l="0" t="0" r="27940" b="13970"/>
                      <wp:wrapNone/>
                      <wp:docPr id="27705" name="Rectangle 277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877310" cy="53848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A0FA0" w:rsidRPr="005F0CE3" w:rsidRDefault="004A0FA0" w:rsidP="004A0FA0">
                                  <w:r>
                                    <w:rPr>
                                      <w:rFonts w:ascii="Arial" w:eastAsia="Arial" w:hAnsi="Arial" w:cs="Arial"/>
                                      <w:b/>
                                      <w:color w:val="000000"/>
                                    </w:rPr>
                                    <w:t>Factoriser</w:t>
                                  </w:r>
                                  <w:r>
                                    <w:rPr>
                                      <w:rFonts w:ascii="Arial" w:eastAsia="Arial" w:hAnsi="Arial" w:cs="Arial"/>
                                      <w:b/>
                                      <w:color w:val="FFFFFF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eastAsia="Arial" w:hAnsi="Arial" w:cs="Arial"/>
                                      <w:color w:val="000000"/>
                                    </w:rPr>
                                    <w:t>une somme algébrique signifie la transformer en</w:t>
                                  </w:r>
                                  <w:r>
                                    <w:rPr>
                                      <w:rFonts w:ascii="Arial" w:eastAsia="Arial" w:hAnsi="Arial" w:cs="Arial"/>
                                      <w:b/>
                                      <w:color w:val="FFFFFF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eastAsia="Arial" w:hAnsi="Arial" w:cs="Arial"/>
                                      <w:b/>
                                      <w:color w:val="000000"/>
                                    </w:rPr>
                                    <w:t>produit</w:t>
                                  </w:r>
                                  <w:r>
                                    <w:rPr>
                                      <w:rFonts w:ascii="Arial" w:eastAsia="Arial" w:hAnsi="Arial"/>
                                      <w:b/>
                                      <w:color w:val="000000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7705" o:spid="_x0000_s1072" style="position:absolute;margin-left:.5pt;margin-top:6.05pt;width:305.3pt;height:42.4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" fillcolor="white [3201]" strokecolor="#f79646 [3209]" strokeweight="2pt">
                      <v:path arrowok="t"/>
                      <v:textbox>
                        <w:txbxContent>
                          <w:p w:rsidR="004A0FA0" w:rsidRPr="005F0CE3" w:rsidRDefault="004A0FA0" w:rsidP="004A0FA0">
                            <w:r>
                              <w:rPr>
                                <w:rFonts w:ascii="Arial" w:eastAsia="Arial" w:hAnsi="Arial" w:cs="Arial"/>
                                <w:b/>
                                <w:color w:val="000000"/>
                              </w:rPr>
                              <w:t>Factoriser</w:t>
                            </w:r>
                            <w:r>
                              <w:rPr>
                                <w:rFonts w:ascii="Arial" w:eastAsia="Arial" w:hAnsi="Arial" w:cs="Arial"/>
                                <w:b/>
                                <w:color w:val="FFFFFF"/>
                              </w:rPr>
                              <w:t xml:space="preserve"> </w:t>
                            </w:r>
                            <w:r>
                              <w:rPr>
                                <w:rFonts w:ascii="Arial" w:eastAsia="Arial" w:hAnsi="Arial" w:cs="Arial"/>
                                <w:color w:val="000000"/>
                              </w:rPr>
                              <w:t>une somme algébrique signifie la transformer en</w:t>
                            </w:r>
                            <w:r>
                              <w:rPr>
                                <w:rFonts w:ascii="Arial" w:eastAsia="Arial" w:hAnsi="Arial" w:cs="Arial"/>
                                <w:b/>
                                <w:color w:val="FFFFFF"/>
                              </w:rPr>
                              <w:t xml:space="preserve"> </w:t>
                            </w:r>
                            <w:r>
                              <w:rPr>
                                <w:rFonts w:ascii="Arial" w:eastAsia="Arial" w:hAnsi="Arial" w:cs="Arial"/>
                                <w:b/>
                                <w:color w:val="000000"/>
                              </w:rPr>
                              <w:t>produit</w:t>
                            </w:r>
                            <w:r>
                              <w:rPr>
                                <w:rFonts w:ascii="Arial" w:eastAsia="Arial" w:hAnsi="Arial"/>
                                <w:b/>
                                <w:color w:val="000000"/>
                              </w:rPr>
                              <w:t>.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4A0FA0" w:rsidRPr="005C5AE7" w:rsidRDefault="004A0FA0" w:rsidP="004A0FA0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4A0FA0" w:rsidRDefault="004A0FA0" w:rsidP="004A0FA0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4A0FA0" w:rsidRDefault="004A0FA0" w:rsidP="004A0FA0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4A0FA0" w:rsidRDefault="004A0FA0" w:rsidP="004A0FA0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4A0FA0" w:rsidRPr="00C41CBF" w:rsidRDefault="004A0FA0" w:rsidP="00C41CBF">
            <w:pPr>
              <w:pStyle w:val="Paragraphedeliste"/>
              <w:numPr>
                <w:ilvl w:val="0"/>
                <w:numId w:val="34"/>
              </w:numPr>
              <w:rPr>
                <w:rFonts w:asciiTheme="majorBidi" w:hAnsiTheme="majorBidi" w:cstheme="majorBidi"/>
                <w:b/>
                <w:bCs/>
                <w:color w:val="5F497A" w:themeColor="accent4" w:themeShade="BF"/>
                <w:sz w:val="24"/>
                <w:szCs w:val="24"/>
              </w:rPr>
            </w:pPr>
            <w:r w:rsidRPr="00C41CBF">
              <w:rPr>
                <w:rFonts w:asciiTheme="majorBidi" w:hAnsiTheme="majorBidi" w:cstheme="majorBidi"/>
                <w:b/>
                <w:bCs/>
                <w:color w:val="00B050"/>
                <w:sz w:val="24"/>
                <w:szCs w:val="24"/>
                <w:u w:val="single"/>
              </w:rPr>
              <w:t>Règle</w:t>
            </w:r>
            <w:r w:rsidRPr="00C41CBF">
              <w:rPr>
                <w:rFonts w:asciiTheme="majorBidi" w:hAnsiTheme="majorBidi" w:cstheme="majorBidi"/>
                <w:b/>
                <w:bCs/>
                <w:color w:val="5F497A" w:themeColor="accent4" w:themeShade="BF"/>
                <w:sz w:val="24"/>
                <w:szCs w:val="24"/>
              </w:rPr>
              <w:t> :</w:t>
            </w:r>
          </w:p>
          <w:p w:rsidR="004A0FA0" w:rsidRDefault="00094FBD" w:rsidP="004A0FA0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6350</wp:posOffset>
                      </wp:positionH>
                      <wp:positionV relativeFrom="paragraph">
                        <wp:posOffset>59690</wp:posOffset>
                      </wp:positionV>
                      <wp:extent cx="3172460" cy="771525"/>
                      <wp:effectExtent l="0" t="0" r="27940" b="28575"/>
                      <wp:wrapNone/>
                      <wp:docPr id="27706" name="Rectangle 277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172460" cy="77152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A0FA0" w:rsidRDefault="004A0FA0" w:rsidP="004A0FA0">
                                  <w:proofErr w:type="gramStart"/>
                                  <w:r>
                                    <w:t>a ,</w:t>
                                  </w:r>
                                  <w:proofErr w:type="gramEnd"/>
                                  <w:r>
                                    <w:t xml:space="preserve"> b et k sont des nombres réels.</w:t>
                                  </w:r>
                                </w:p>
                                <w:p w:rsidR="004A0FA0" w:rsidRPr="005F0CE3" w:rsidRDefault="004A0FA0" w:rsidP="004A0FA0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5F0CE3">
                                    <w:rPr>
                                      <w:lang w:val="en-US"/>
                                    </w:rPr>
                                    <w:t xml:space="preserve">On </w:t>
                                  </w:r>
                                  <w:proofErr w:type="gramStart"/>
                                  <w:r w:rsidRPr="005F0CE3">
                                    <w:rPr>
                                      <w:lang w:val="en-US"/>
                                    </w:rPr>
                                    <w:t>a :</w:t>
                                  </w:r>
                                  <w:proofErr w:type="gramEnd"/>
                                  <w:r w:rsidRPr="005F0CE3">
                                    <w:rPr>
                                      <w:lang w:val="en-US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867360">
                                    <w:rPr>
                                      <w:lang w:val="en-US"/>
                                    </w:rPr>
                                    <w:t>ka+kb</w:t>
                                  </w:r>
                                  <w:proofErr w:type="spellEnd"/>
                                  <w:r w:rsidRPr="00867360">
                                    <w:rPr>
                                      <w:lang w:val="en-US"/>
                                    </w:rPr>
                                    <w:t>=k(</w:t>
                                  </w:r>
                                  <w:proofErr w:type="spellStart"/>
                                  <w:r w:rsidRPr="00867360">
                                    <w:rPr>
                                      <w:lang w:val="en-US"/>
                                    </w:rPr>
                                    <w:t>a+b</w:t>
                                  </w:r>
                                  <w:proofErr w:type="spellEnd"/>
                                  <w:r w:rsidRPr="00867360">
                                    <w:rPr>
                                      <w:lang w:val="en-US"/>
                                    </w:rPr>
                                    <w:t xml:space="preserve">) ;;  </w:t>
                                  </w:r>
                                  <w:proofErr w:type="spellStart"/>
                                  <w:r w:rsidRPr="00867360">
                                    <w:rPr>
                                      <w:lang w:val="en-US"/>
                                    </w:rPr>
                                    <w:t>ka</w:t>
                                  </w:r>
                                  <w:proofErr w:type="spellEnd"/>
                                  <w:r w:rsidRPr="00867360">
                                    <w:rPr>
                                      <w:lang w:val="en-US"/>
                                    </w:rPr>
                                    <w:t>-kb=k(a-b)</w:t>
                                  </w:r>
                                </w:p>
                                <w:p w:rsidR="004A0FA0" w:rsidRPr="00867360" w:rsidRDefault="004A0FA0" w:rsidP="004A0FA0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867360">
                                    <w:rPr>
                                      <w:lang w:val="en-US"/>
                                    </w:rPr>
                                    <w:t xml:space="preserve">On </w:t>
                                  </w:r>
                                  <w:proofErr w:type="gramStart"/>
                                  <w:r w:rsidRPr="00867360">
                                    <w:rPr>
                                      <w:lang w:val="en-US"/>
                                    </w:rPr>
                                    <w:t>a :</w:t>
                                  </w:r>
                                  <w:proofErr w:type="spellStart"/>
                                  <w:r w:rsidRPr="00867360">
                                    <w:rPr>
                                      <w:lang w:val="en-US"/>
                                    </w:rPr>
                                    <w:t>ka</w:t>
                                  </w:r>
                                  <w:proofErr w:type="gramEnd"/>
                                  <w:r w:rsidRPr="00867360">
                                    <w:rPr>
                                      <w:lang w:val="en-US"/>
                                    </w:rPr>
                                    <w:t>+kb</w:t>
                                  </w:r>
                                  <w:proofErr w:type="spellEnd"/>
                                  <w:r w:rsidRPr="00867360">
                                    <w:rPr>
                                      <w:lang w:val="en-US"/>
                                    </w:rPr>
                                    <w:t>=k(</w:t>
                                  </w:r>
                                  <w:proofErr w:type="spellStart"/>
                                  <w:r w:rsidRPr="00867360">
                                    <w:rPr>
                                      <w:lang w:val="en-US"/>
                                    </w:rPr>
                                    <w:t>a+b</w:t>
                                  </w:r>
                                  <w:proofErr w:type="spellEnd"/>
                                  <w:r w:rsidRPr="00867360">
                                    <w:rPr>
                                      <w:lang w:val="en-US"/>
                                    </w:rPr>
                                    <w:t xml:space="preserve">) ;;  </w:t>
                                  </w:r>
                                  <w:proofErr w:type="spellStart"/>
                                  <w:r w:rsidRPr="00867360">
                                    <w:rPr>
                                      <w:lang w:val="en-US"/>
                                    </w:rPr>
                                    <w:t>ka</w:t>
                                  </w:r>
                                  <w:proofErr w:type="spellEnd"/>
                                  <w:r w:rsidRPr="00867360">
                                    <w:rPr>
                                      <w:lang w:val="en-US"/>
                                    </w:rPr>
                                    <w:t>-kb=k(a-b)</w:t>
                                  </w:r>
                                </w:p>
                                <w:p w:rsidR="004A0FA0" w:rsidRPr="005F0CE3" w:rsidRDefault="004A0FA0" w:rsidP="004A0FA0">
                                  <w:pPr>
                                    <w:rPr>
                                      <w:lang w:val="en-US"/>
                                    </w:rPr>
                                  </w:pPr>
                                </w:p>
                                <w:p w:rsidR="004A0FA0" w:rsidRPr="005F0CE3" w:rsidRDefault="004A0FA0" w:rsidP="004A0FA0">
                                  <w:pPr>
                                    <w:rPr>
                                      <w:lang w:val="en-US"/>
                                    </w:rPr>
                                  </w:pPr>
                                </w:p>
                                <w:p w:rsidR="004A0FA0" w:rsidRPr="005F0CE3" w:rsidRDefault="004A0FA0" w:rsidP="004A0FA0">
                                  <w:pPr>
                                    <w:rPr>
                                      <w:lang w:val="en-US"/>
                                    </w:rPr>
                                  </w:pPr>
                                </w:p>
                                <w:p w:rsidR="004A0FA0" w:rsidRPr="005F0CE3" w:rsidRDefault="004A0FA0" w:rsidP="004A0FA0">
                                  <w:pPr>
                                    <w:rPr>
                                      <w:lang w:val="en-US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73" style="position:absolute;margin-left:.5pt;margin-top:4.7pt;width:249.8pt;height:60.7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" fillcolor="white [3201]" strokecolor="#f79646 [3209]" strokeweight="2pt">
                      <v:path arrowok="t"/>
                      <v:textbox>
                        <w:txbxContent>
                          <w:p w:rsidR="004A0FA0" w:rsidRDefault="004A0FA0" w:rsidP="004A0FA0">
                            <w:proofErr w:type="gramStart"/>
                            <w:r>
                              <w:t>a ,</w:t>
                            </w:r>
                            <w:proofErr w:type="gramEnd"/>
                            <w:r>
                              <w:t xml:space="preserve"> b et k sont des nombres réels.</w:t>
                            </w:r>
                          </w:p>
                          <w:p w:rsidR="004A0FA0" w:rsidRPr="005F0CE3" w:rsidRDefault="004A0FA0" w:rsidP="004A0FA0">
                            <w:pPr>
                              <w:rPr>
                                <w:lang w:val="en-US"/>
                              </w:rPr>
                            </w:pPr>
                            <w:r w:rsidRPr="005F0CE3">
                              <w:rPr>
                                <w:lang w:val="en-US"/>
                              </w:rPr>
                              <w:t xml:space="preserve">On </w:t>
                            </w:r>
                            <w:proofErr w:type="gramStart"/>
                            <w:r w:rsidRPr="005F0CE3">
                              <w:rPr>
                                <w:lang w:val="en-US"/>
                              </w:rPr>
                              <w:t>a :</w:t>
                            </w:r>
                            <w:proofErr w:type="gramEnd"/>
                            <w:r w:rsidRPr="005F0CE3">
                              <w:rPr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67360">
                              <w:rPr>
                                <w:lang w:val="en-US"/>
                              </w:rPr>
                              <w:t>ka+kb</w:t>
                            </w:r>
                            <w:proofErr w:type="spellEnd"/>
                            <w:r w:rsidRPr="00867360">
                              <w:rPr>
                                <w:lang w:val="en-US"/>
                              </w:rPr>
                              <w:t>=k(</w:t>
                            </w:r>
                            <w:proofErr w:type="spellStart"/>
                            <w:r w:rsidRPr="00867360">
                              <w:rPr>
                                <w:lang w:val="en-US"/>
                              </w:rPr>
                              <w:t>a+b</w:t>
                            </w:r>
                            <w:proofErr w:type="spellEnd"/>
                            <w:r w:rsidRPr="00867360">
                              <w:rPr>
                                <w:lang w:val="en-US"/>
                              </w:rPr>
                              <w:t xml:space="preserve">) ;;  </w:t>
                            </w:r>
                            <w:proofErr w:type="spellStart"/>
                            <w:r w:rsidRPr="00867360">
                              <w:rPr>
                                <w:lang w:val="en-US"/>
                              </w:rPr>
                              <w:t>ka</w:t>
                            </w:r>
                            <w:proofErr w:type="spellEnd"/>
                            <w:r w:rsidRPr="00867360">
                              <w:rPr>
                                <w:lang w:val="en-US"/>
                              </w:rPr>
                              <w:t>-kb=k(a-b)</w:t>
                            </w:r>
                          </w:p>
                          <w:p w:rsidR="004A0FA0" w:rsidRPr="00867360" w:rsidRDefault="004A0FA0" w:rsidP="004A0FA0">
                            <w:pPr>
                              <w:rPr>
                                <w:lang w:val="en-US"/>
                              </w:rPr>
                            </w:pPr>
                            <w:r w:rsidRPr="00867360">
                              <w:rPr>
                                <w:lang w:val="en-US"/>
                              </w:rPr>
                              <w:t xml:space="preserve">On </w:t>
                            </w:r>
                            <w:proofErr w:type="gramStart"/>
                            <w:r w:rsidRPr="00867360">
                              <w:rPr>
                                <w:lang w:val="en-US"/>
                              </w:rPr>
                              <w:t>a :</w:t>
                            </w:r>
                            <w:proofErr w:type="spellStart"/>
                            <w:r w:rsidRPr="00867360">
                              <w:rPr>
                                <w:lang w:val="en-US"/>
                              </w:rPr>
                              <w:t>ka</w:t>
                            </w:r>
                            <w:proofErr w:type="gramEnd"/>
                            <w:r w:rsidRPr="00867360">
                              <w:rPr>
                                <w:lang w:val="en-US"/>
                              </w:rPr>
                              <w:t>+kb</w:t>
                            </w:r>
                            <w:proofErr w:type="spellEnd"/>
                            <w:r w:rsidRPr="00867360">
                              <w:rPr>
                                <w:lang w:val="en-US"/>
                              </w:rPr>
                              <w:t>=k(</w:t>
                            </w:r>
                            <w:proofErr w:type="spellStart"/>
                            <w:r w:rsidRPr="00867360">
                              <w:rPr>
                                <w:lang w:val="en-US"/>
                              </w:rPr>
                              <w:t>a+b</w:t>
                            </w:r>
                            <w:proofErr w:type="spellEnd"/>
                            <w:r w:rsidRPr="00867360">
                              <w:rPr>
                                <w:lang w:val="en-US"/>
                              </w:rPr>
                              <w:t xml:space="preserve">) ;;  </w:t>
                            </w:r>
                            <w:proofErr w:type="spellStart"/>
                            <w:r w:rsidRPr="00867360">
                              <w:rPr>
                                <w:lang w:val="en-US"/>
                              </w:rPr>
                              <w:t>ka</w:t>
                            </w:r>
                            <w:proofErr w:type="spellEnd"/>
                            <w:r w:rsidRPr="00867360">
                              <w:rPr>
                                <w:lang w:val="en-US"/>
                              </w:rPr>
                              <w:t>-kb=k(a-b)</w:t>
                            </w:r>
                          </w:p>
                          <w:p w:rsidR="004A0FA0" w:rsidRPr="005F0CE3" w:rsidRDefault="004A0FA0" w:rsidP="004A0FA0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4A0FA0" w:rsidRPr="005F0CE3" w:rsidRDefault="004A0FA0" w:rsidP="004A0FA0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4A0FA0" w:rsidRPr="005F0CE3" w:rsidRDefault="004A0FA0" w:rsidP="004A0FA0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4A0FA0" w:rsidRPr="005F0CE3" w:rsidRDefault="004A0FA0" w:rsidP="004A0FA0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4A0FA0" w:rsidRPr="009A23DC" w:rsidRDefault="004A0FA0" w:rsidP="004A0FA0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4A0FA0" w:rsidRDefault="004A0FA0" w:rsidP="004A0FA0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4A0FA0" w:rsidRDefault="004A0FA0" w:rsidP="004A0FA0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4A0FA0" w:rsidRDefault="004A0FA0" w:rsidP="004A0FA0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4A0FA0" w:rsidRDefault="004A0FA0" w:rsidP="004A0FA0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4A0FA0" w:rsidRPr="001C7665" w:rsidRDefault="004A0FA0" w:rsidP="004A0FA0">
            <w:pP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</w:pPr>
            <w:r w:rsidRPr="001C7665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>Exemples :</w:t>
            </w:r>
          </w:p>
          <w:p w:rsidR="004A0FA0" w:rsidRDefault="004A0FA0" w:rsidP="004A0FA0">
            <w:pPr>
              <w:rPr>
                <w:rFonts w:ascii="Arial" w:eastAsia="Arial" w:hAnsi="Arial"/>
              </w:rPr>
            </w:pPr>
            <w:r>
              <w:rPr>
                <w:rFonts w:ascii="Arial" w:eastAsia="Arial" w:hAnsi="Arial" w:cs="Arial"/>
              </w:rPr>
              <w:t>4</w:t>
            </w:r>
            <w:r>
              <w:rPr>
                <w:rFonts w:ascii="Arial" w:eastAsia="Arial" w:hAnsi="Arial" w:cs="Arial"/>
                <w:i/>
              </w:rPr>
              <w:t>a</w:t>
            </w:r>
            <w:r>
              <w:rPr>
                <w:rFonts w:ascii="Arial" w:eastAsia="Arial" w:hAnsi="Arial" w:cs="Arial"/>
                <w:sz w:val="32"/>
                <w:vertAlign w:val="superscript"/>
              </w:rPr>
              <w:t>2</w:t>
            </w:r>
            <w:r>
              <w:rPr>
                <w:rFonts w:ascii="Arial" w:eastAsia="Arial" w:hAnsi="Arial" w:cs="Arial"/>
              </w:rPr>
              <w:t xml:space="preserve"> + 3</w:t>
            </w:r>
            <w:r>
              <w:rPr>
                <w:rFonts w:ascii="Arial" w:eastAsia="Arial" w:hAnsi="Arial" w:cs="Arial"/>
                <w:i/>
              </w:rPr>
              <w:t>a</w:t>
            </w:r>
            <w:r>
              <w:rPr>
                <w:rFonts w:ascii="Arial" w:eastAsia="Arial" w:hAnsi="Arial"/>
                <w:i/>
              </w:rPr>
              <w:t>=</w:t>
            </w:r>
            <w:r>
              <w:rPr>
                <w:rFonts w:ascii="Arial" w:eastAsia="Arial" w:hAnsi="Arial" w:cs="Arial"/>
              </w:rPr>
              <w:t xml:space="preserve">4 × </w:t>
            </w:r>
            <w:r>
              <w:rPr>
                <w:rFonts w:ascii="Arial" w:eastAsia="Arial" w:hAnsi="Arial" w:cs="Arial"/>
                <w:i/>
              </w:rPr>
              <w:t>a</w:t>
            </w:r>
            <w:r>
              <w:rPr>
                <w:rFonts w:ascii="Arial" w:eastAsia="Arial" w:hAnsi="Arial" w:cs="Arial"/>
              </w:rPr>
              <w:t xml:space="preserve"> × </w:t>
            </w:r>
            <w:r>
              <w:rPr>
                <w:rFonts w:ascii="Arial" w:eastAsia="Arial" w:hAnsi="Arial" w:cs="Arial"/>
                <w:i/>
              </w:rPr>
              <w:t>a</w:t>
            </w:r>
            <w:r>
              <w:rPr>
                <w:rFonts w:ascii="Arial" w:eastAsia="Arial" w:hAnsi="Arial" w:cs="Arial"/>
              </w:rPr>
              <w:t xml:space="preserve"> + 3 × </w:t>
            </w:r>
            <w:r>
              <w:rPr>
                <w:rFonts w:ascii="Arial" w:eastAsia="Arial" w:hAnsi="Arial" w:cs="Arial"/>
                <w:i/>
              </w:rPr>
              <w:t>a</w:t>
            </w:r>
            <w:r>
              <w:rPr>
                <w:rFonts w:ascii="Arial" w:eastAsia="Arial" w:hAnsi="Arial"/>
                <w:i/>
              </w:rPr>
              <w:t xml:space="preserve">= </w:t>
            </w:r>
            <w:proofErr w:type="gramStart"/>
            <w:r>
              <w:rPr>
                <w:rFonts w:ascii="Arial" w:eastAsia="Arial" w:hAnsi="Arial" w:cs="Arial"/>
                <w:i/>
              </w:rPr>
              <w:t>a</w:t>
            </w:r>
            <w:r>
              <w:rPr>
                <w:rFonts w:ascii="Arial" w:eastAsia="Arial" w:hAnsi="Arial" w:cs="Arial"/>
              </w:rPr>
              <w:t>(</w:t>
            </w:r>
            <w:proofErr w:type="gramEnd"/>
            <w:r>
              <w:rPr>
                <w:rFonts w:ascii="Arial" w:eastAsia="Arial" w:hAnsi="Arial" w:cs="Arial"/>
              </w:rPr>
              <w:t>4</w:t>
            </w:r>
            <w:r>
              <w:rPr>
                <w:rFonts w:ascii="Arial" w:eastAsia="Arial" w:hAnsi="Arial" w:cs="Arial"/>
                <w:i/>
              </w:rPr>
              <w:t>a</w:t>
            </w:r>
            <w:r>
              <w:rPr>
                <w:rFonts w:ascii="Arial" w:eastAsia="Arial" w:hAnsi="Arial" w:cs="Arial"/>
              </w:rPr>
              <w:t xml:space="preserve"> + 3)</w:t>
            </w:r>
          </w:p>
          <w:p w:rsidR="004A0FA0" w:rsidRDefault="004A0FA0" w:rsidP="004A0FA0">
            <w:pPr>
              <w:rPr>
                <w:rFonts w:ascii="Arial" w:eastAsia="Arial" w:hAnsi="Arial"/>
                <w:w w:val="96"/>
              </w:rPr>
            </w:pPr>
            <w:r>
              <w:rPr>
                <w:rFonts w:ascii="Arial" w:eastAsia="Arial" w:hAnsi="Arial" w:cs="Arial"/>
                <w:w w:val="98"/>
              </w:rPr>
              <w:t>(</w:t>
            </w:r>
            <w:r>
              <w:rPr>
                <w:rFonts w:ascii="Arial" w:eastAsia="Arial" w:hAnsi="Arial" w:cs="Arial"/>
                <w:i/>
                <w:w w:val="98"/>
              </w:rPr>
              <w:t>x</w:t>
            </w:r>
            <w:r>
              <w:rPr>
                <w:rFonts w:ascii="Arial" w:eastAsia="Arial" w:hAnsi="Arial" w:cs="Arial"/>
                <w:w w:val="98"/>
              </w:rPr>
              <w:t xml:space="preserve"> + 7)(5 − </w:t>
            </w:r>
            <w:proofErr w:type="gramStart"/>
            <w:r>
              <w:rPr>
                <w:rFonts w:ascii="Arial" w:eastAsia="Arial" w:hAnsi="Arial" w:cs="Arial"/>
                <w:w w:val="98"/>
              </w:rPr>
              <w:t>4</w:t>
            </w:r>
            <w:r>
              <w:rPr>
                <w:rFonts w:ascii="Arial" w:eastAsia="Arial" w:hAnsi="Arial" w:cs="Arial"/>
                <w:i/>
                <w:w w:val="98"/>
              </w:rPr>
              <w:t>x</w:t>
            </w:r>
            <w:r>
              <w:rPr>
                <w:rFonts w:ascii="Arial" w:eastAsia="Arial" w:hAnsi="Arial" w:cs="Arial"/>
                <w:w w:val="98"/>
              </w:rPr>
              <w:t xml:space="preserve"> )</w:t>
            </w:r>
            <w:proofErr w:type="gramEnd"/>
            <w:r>
              <w:rPr>
                <w:rFonts w:ascii="Arial" w:eastAsia="Arial" w:hAnsi="Arial" w:cs="Arial"/>
                <w:w w:val="98"/>
              </w:rPr>
              <w:t xml:space="preserve"> − 2(5 − </w:t>
            </w:r>
            <w:proofErr w:type="gramStart"/>
            <w:r>
              <w:rPr>
                <w:rFonts w:ascii="Arial" w:eastAsia="Arial" w:hAnsi="Arial" w:cs="Arial"/>
                <w:w w:val="98"/>
              </w:rPr>
              <w:t>4</w:t>
            </w:r>
            <w:r>
              <w:rPr>
                <w:rFonts w:ascii="Arial" w:eastAsia="Arial" w:hAnsi="Arial" w:cs="Arial"/>
                <w:i/>
                <w:w w:val="98"/>
              </w:rPr>
              <w:t>x</w:t>
            </w:r>
            <w:r>
              <w:rPr>
                <w:rFonts w:ascii="Arial" w:eastAsia="Arial" w:hAnsi="Arial" w:cs="Arial"/>
                <w:w w:val="98"/>
              </w:rPr>
              <w:t xml:space="preserve"> )</w:t>
            </w:r>
            <w:proofErr w:type="gramEnd"/>
            <w:r>
              <w:rPr>
                <w:rFonts w:ascii="Arial" w:eastAsia="Arial" w:hAnsi="Arial"/>
                <w:w w:val="98"/>
              </w:rPr>
              <w:t>=</w:t>
            </w:r>
            <w:r>
              <w:rPr>
                <w:rFonts w:ascii="Arial" w:eastAsia="Arial" w:hAnsi="Arial"/>
                <w:w w:val="96"/>
              </w:rPr>
              <w:t xml:space="preserve"> </w:t>
            </w:r>
            <w:r>
              <w:rPr>
                <w:rFonts w:ascii="Arial" w:eastAsia="Arial" w:hAnsi="Arial" w:cs="Arial"/>
                <w:w w:val="96"/>
              </w:rPr>
              <w:t>(5 − 4</w:t>
            </w:r>
            <w:r>
              <w:rPr>
                <w:rFonts w:ascii="Arial" w:eastAsia="Arial" w:hAnsi="Arial" w:cs="Arial"/>
                <w:i/>
                <w:w w:val="96"/>
              </w:rPr>
              <w:t>x</w:t>
            </w:r>
            <w:r>
              <w:rPr>
                <w:rFonts w:ascii="Arial" w:eastAsia="Arial" w:hAnsi="Arial" w:cs="Arial"/>
                <w:w w:val="96"/>
              </w:rPr>
              <w:t xml:space="preserve"> ) × (</w:t>
            </w:r>
            <w:r>
              <w:rPr>
                <w:rFonts w:ascii="Arial" w:eastAsia="Arial" w:hAnsi="Arial" w:cs="Arial"/>
                <w:i/>
                <w:w w:val="96"/>
              </w:rPr>
              <w:t>x</w:t>
            </w:r>
            <w:r>
              <w:rPr>
                <w:rFonts w:ascii="Arial" w:eastAsia="Arial" w:hAnsi="Arial" w:cs="Arial"/>
                <w:w w:val="96"/>
              </w:rPr>
              <w:t xml:space="preserve"> + 7 − 2)</w:t>
            </w:r>
          </w:p>
          <w:p w:rsidR="004A0FA0" w:rsidRDefault="004A0FA0" w:rsidP="004A0FA0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4A0FA0" w:rsidRDefault="004A0FA0" w:rsidP="004A0FA0">
            <w:pPr>
              <w:tabs>
                <w:tab w:val="left" w:pos="2655"/>
              </w:tabs>
              <w:rPr>
                <w:rFonts w:ascii="Arial" w:eastAsia="Arial" w:hAnsi="Arial"/>
                <w:w w:val="92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ab/>
            </w:r>
            <w:proofErr w:type="gramStart"/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=</w:t>
            </w:r>
            <w:r>
              <w:rPr>
                <w:rFonts w:ascii="Arial" w:eastAsia="Arial" w:hAnsi="Arial" w:cs="Arial"/>
                <w:w w:val="92"/>
              </w:rPr>
              <w:t>(</w:t>
            </w:r>
            <w:proofErr w:type="gramEnd"/>
            <w:r>
              <w:rPr>
                <w:rFonts w:ascii="Arial" w:eastAsia="Arial" w:hAnsi="Arial" w:cs="Arial"/>
                <w:w w:val="92"/>
              </w:rPr>
              <w:t>5 − 4</w:t>
            </w:r>
            <w:r>
              <w:rPr>
                <w:rFonts w:ascii="Arial" w:eastAsia="Arial" w:hAnsi="Arial" w:cs="Arial"/>
                <w:i/>
                <w:w w:val="92"/>
              </w:rPr>
              <w:t>x</w:t>
            </w:r>
            <w:r>
              <w:rPr>
                <w:rFonts w:ascii="Arial" w:eastAsia="Arial" w:hAnsi="Arial" w:cs="Arial"/>
                <w:w w:val="92"/>
              </w:rPr>
              <w:t xml:space="preserve"> )(</w:t>
            </w:r>
            <w:r>
              <w:rPr>
                <w:rFonts w:ascii="Arial" w:eastAsia="Arial" w:hAnsi="Arial" w:cs="Arial"/>
                <w:i/>
                <w:w w:val="92"/>
              </w:rPr>
              <w:t>x</w:t>
            </w:r>
            <w:r>
              <w:rPr>
                <w:rFonts w:ascii="Arial" w:eastAsia="Arial" w:hAnsi="Arial" w:cs="Arial"/>
                <w:w w:val="92"/>
              </w:rPr>
              <w:t xml:space="preserve"> + 5)</w:t>
            </w:r>
          </w:p>
          <w:p w:rsidR="004A0FA0" w:rsidRDefault="004A0FA0" w:rsidP="004A0FA0">
            <w:pPr>
              <w:tabs>
                <w:tab w:val="left" w:pos="2655"/>
              </w:tabs>
              <w:rPr>
                <w:rFonts w:ascii="Arial" w:eastAsia="Arial" w:hAnsi="Arial"/>
                <w:w w:val="92"/>
              </w:rPr>
            </w:pPr>
          </w:p>
          <w:p w:rsidR="004A0FA0" w:rsidRDefault="004A0FA0" w:rsidP="004A0FA0">
            <w:pPr>
              <w:tabs>
                <w:tab w:val="left" w:pos="2655"/>
              </w:tabs>
              <w:rPr>
                <w:rFonts w:ascii="Arial" w:eastAsia="Arial" w:hAnsi="Arial"/>
                <w:w w:val="92"/>
              </w:rPr>
            </w:pPr>
          </w:p>
          <w:p w:rsidR="00CD6704" w:rsidRPr="009A23DC" w:rsidRDefault="001D3ED9" w:rsidP="004A0FA0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Calibri" w:eastAsia="Times New Roman" w:hAnsi="Calibri" w:cs="Arial"/>
                <w:sz w:val="24"/>
              </w:rPr>
              <w:t>(x+3)²+(x+4</w:t>
            </w:r>
            <w:proofErr w:type="gramStart"/>
            <w:r>
              <w:rPr>
                <w:rFonts w:ascii="Calibri" w:eastAsia="Times New Roman" w:hAnsi="Calibri" w:cs="Arial"/>
                <w:sz w:val="24"/>
              </w:rPr>
              <w:t>)(</w:t>
            </w:r>
            <w:proofErr w:type="gramEnd"/>
            <w:r>
              <w:rPr>
                <w:rFonts w:ascii="Calibri" w:eastAsia="Times New Roman" w:hAnsi="Calibri" w:cs="Arial"/>
                <w:sz w:val="24"/>
              </w:rPr>
              <w:t>x+3)</w:t>
            </w:r>
            <w:r>
              <w:rPr>
                <w:sz w:val="24"/>
              </w:rPr>
              <w:t>=(x+ 3)(x+3+x+4)=(x+ 3)(2x+7)</w:t>
            </w:r>
          </w:p>
        </w:tc>
        <w:tc>
          <w:tcPr>
            <w:tcW w:w="3119" w:type="dxa"/>
          </w:tcPr>
          <w:p w:rsidR="007B27CC" w:rsidRDefault="007B27CC" w:rsidP="007B27C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u w:val="single"/>
                <w:lang w:eastAsia="en-US"/>
              </w:rPr>
            </w:pPr>
          </w:p>
          <w:p w:rsidR="007B27CC" w:rsidRDefault="007B27CC" w:rsidP="007B27C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u w:val="single"/>
                <w:lang w:eastAsia="en-US"/>
              </w:rPr>
            </w:pPr>
          </w:p>
          <w:p w:rsidR="007B27CC" w:rsidRDefault="007B27CC" w:rsidP="007B27C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u w:val="single"/>
                <w:lang w:eastAsia="en-US"/>
              </w:rPr>
            </w:pPr>
          </w:p>
          <w:p w:rsidR="00E74C52" w:rsidRDefault="006072A2" w:rsidP="007B27C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u w:val="single"/>
                <w:lang w:eastAsia="en-US"/>
              </w:rPr>
            </w:pPr>
            <w:r w:rsidRPr="000C441E">
              <w:rPr>
                <w:rFonts w:ascii="Times New Roman" w:eastAsiaTheme="minorHAnsi" w:hAnsi="Times New Roman" w:cs="Times New Roman"/>
                <w:b/>
                <w:bCs/>
                <w:u w:val="single"/>
                <w:lang w:eastAsia="en-US"/>
              </w:rPr>
              <w:t>Exercice</w:t>
            </w:r>
            <w:r w:rsidR="007B27CC">
              <w:rPr>
                <w:rFonts w:ascii="Times New Roman" w:eastAsiaTheme="minorHAnsi" w:hAnsi="Times New Roman" w:cs="Times New Roman"/>
                <w:b/>
                <w:bCs/>
                <w:u w:val="single"/>
                <w:lang w:eastAsia="en-US"/>
              </w:rPr>
              <w:t>2</w:t>
            </w:r>
            <w:r w:rsidRPr="000C441E">
              <w:rPr>
                <w:rFonts w:ascii="Times New Roman" w:eastAsiaTheme="minorHAnsi" w:hAnsi="Times New Roman" w:cs="Times New Roman"/>
                <w:b/>
                <w:bCs/>
                <w:u w:val="single"/>
                <w:lang w:eastAsia="en-US"/>
              </w:rPr>
              <w:t> :</w:t>
            </w:r>
          </w:p>
          <w:p w:rsidR="007B27CC" w:rsidRDefault="007B27CC" w:rsidP="007B27C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u w:val="single"/>
                <w:lang w:eastAsia="en-US"/>
              </w:rPr>
            </w:pPr>
          </w:p>
          <w:p w:rsidR="007B27CC" w:rsidRDefault="007B27CC" w:rsidP="007B27C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lang w:eastAsia="en-US"/>
              </w:rPr>
            </w:pPr>
            <w:r>
              <w:rPr>
                <w:sz w:val="28"/>
                <w:szCs w:val="28"/>
              </w:rPr>
              <w:t>a</w:t>
            </w:r>
            <w:r w:rsidRPr="007B27CC">
              <w:rPr>
                <w:rFonts w:ascii="Times New Roman" w:eastAsiaTheme="minorHAnsi" w:hAnsi="Times New Roman" w:cs="Times New Roman"/>
                <w:lang w:eastAsia="en-US"/>
              </w:rPr>
              <w:t xml:space="preserve"> =25x-15</w:t>
            </w:r>
          </w:p>
          <w:p w:rsidR="0054047D" w:rsidRPr="007B27CC" w:rsidRDefault="0054047D" w:rsidP="007B27C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lang w:eastAsia="en-US"/>
              </w:rPr>
              <w:t>b=</w:t>
            </w:r>
            <w:r w:rsidR="00A26399">
              <w:fldChar w:fldCharType="begin"/>
            </w:r>
            <w:r>
              <w:instrText xml:space="preserve">EQ \s\do(\L( </w:instrText>
            </w:r>
            <w:r w:rsidR="00A26399">
              <w:fldChar w:fldCharType="begin"/>
            </w:r>
            <w:r>
              <w:instrText>EQ \F(5;7)</w:instrText>
            </w:r>
            <w:r w:rsidR="00A26399">
              <w:fldChar w:fldCharType="end"/>
            </w:r>
            <w:r>
              <w:instrText xml:space="preserve"> ))</w:instrText>
            </w:r>
            <w:r w:rsidR="00A26399">
              <w:fldChar w:fldCharType="end"/>
            </w:r>
            <w:r>
              <w:t xml:space="preserve">x – </w:t>
            </w:r>
            <w:r w:rsidR="00A26399">
              <w:fldChar w:fldCharType="begin"/>
            </w:r>
            <w:r>
              <w:instrText xml:space="preserve">EQ \s\do(\L( </w:instrText>
            </w:r>
            <w:r w:rsidR="00A26399">
              <w:fldChar w:fldCharType="begin"/>
            </w:r>
            <w:r>
              <w:instrText>EQ \F(3;7)</w:instrText>
            </w:r>
            <w:r w:rsidR="00A26399">
              <w:fldChar w:fldCharType="end"/>
            </w:r>
            <w:r>
              <w:instrText xml:space="preserve"> ))</w:instrText>
            </w:r>
            <w:r w:rsidR="00A26399">
              <w:fldChar w:fldCharType="end"/>
            </w:r>
          </w:p>
          <w:p w:rsidR="007B27CC" w:rsidRPr="000C441E" w:rsidRDefault="0054047D" w:rsidP="007B27C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u w:val="single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>c</w:t>
            </w:r>
            <w:r w:rsidR="00094FB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1752600" cy="276225"/>
                  <wp:effectExtent l="0" t="0" r="0" b="9525"/>
                  <wp:docPr id="18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072A2" w:rsidRPr="000C441E" w:rsidRDefault="006072A2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u w:val="single"/>
                <w:lang w:eastAsia="en-US"/>
              </w:rPr>
            </w:pPr>
          </w:p>
          <w:p w:rsidR="00E74C52" w:rsidRDefault="0054047D" w:rsidP="007B27CC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lang w:bidi="ar-MA"/>
              </w:rPr>
              <w:t>d</w:t>
            </w:r>
            <w:r w:rsidR="00094FBD"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>
                  <wp:extent cx="1752600" cy="228600"/>
                  <wp:effectExtent l="0" t="0" r="0" b="0"/>
                  <wp:docPr id="19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B27CC" w:rsidRDefault="0054047D" w:rsidP="007B27CC">
            <w:pPr>
              <w:spacing w:line="360" w:lineRule="auto"/>
              <w:jc w:val="both"/>
              <w:rPr>
                <w:rtl/>
                <w:lang w:bidi="ar-MA"/>
              </w:rPr>
            </w:pPr>
            <w:r>
              <w:rPr>
                <w:sz w:val="28"/>
                <w:szCs w:val="28"/>
              </w:rPr>
              <w:t>e</w:t>
            </w:r>
            <w:r w:rsidR="00094FBD">
              <w:rPr>
                <w:noProof/>
                <w:position w:val="-8"/>
                <w:sz w:val="28"/>
                <w:szCs w:val="28"/>
              </w:rPr>
              <w:drawing>
                <wp:inline distT="0" distB="0" distL="0" distR="0">
                  <wp:extent cx="1152525" cy="266700"/>
                  <wp:effectExtent l="0" t="0" r="9525" b="0"/>
                  <wp:docPr id="20" name="Imag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B27CC" w:rsidRDefault="007B27CC" w:rsidP="007B27CC">
            <w:pPr>
              <w:rPr>
                <w:rtl/>
                <w:lang w:bidi="ar-MA"/>
              </w:rPr>
            </w:pPr>
          </w:p>
          <w:p w:rsidR="007B27CC" w:rsidRPr="007B27CC" w:rsidRDefault="0054047D" w:rsidP="007B27CC">
            <w:pPr>
              <w:rPr>
                <w:rtl/>
                <w:lang w:bidi="ar-MA"/>
              </w:rPr>
            </w:pPr>
            <w:r>
              <w:rPr>
                <w:lang w:bidi="ar-MA"/>
              </w:rPr>
              <w:t>f</w:t>
            </w:r>
            <w:r w:rsidR="007B27CC">
              <w:rPr>
                <w:lang w:bidi="ar-MA"/>
              </w:rPr>
              <w:t>=xy-x-y+1</w:t>
            </w:r>
          </w:p>
        </w:tc>
      </w:tr>
    </w:tbl>
    <w:p w:rsidR="00E74C52" w:rsidRDefault="00E74C52" w:rsidP="0039106F"/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6"/>
        <w:gridCol w:w="4252"/>
        <w:gridCol w:w="6946"/>
        <w:gridCol w:w="2977"/>
      </w:tblGrid>
      <w:tr w:rsidR="00E74C52" w:rsidTr="00F1198D">
        <w:trPr>
          <w:trHeight w:val="412"/>
        </w:trPr>
        <w:tc>
          <w:tcPr>
            <w:tcW w:w="1986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1D2C26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lastRenderedPageBreak/>
              <w:t>Objectif</w:t>
            </w:r>
          </w:p>
        </w:tc>
        <w:tc>
          <w:tcPr>
            <w:tcW w:w="4252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977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E74C52" w:rsidTr="00F1198D">
        <w:trPr>
          <w:trHeight w:val="9880"/>
        </w:trPr>
        <w:tc>
          <w:tcPr>
            <w:tcW w:w="1986" w:type="dxa"/>
          </w:tcPr>
          <w:p w:rsidR="00C41CBF" w:rsidRDefault="00C41CBF" w:rsidP="00C41CB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C41CBF" w:rsidRDefault="00C41CBF" w:rsidP="00C41CB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C41CBF" w:rsidRDefault="00C41CBF" w:rsidP="00C41CB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C41CBF" w:rsidRDefault="00C41CBF" w:rsidP="00C41CB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C41CBF" w:rsidRDefault="00C41CBF" w:rsidP="00C41CB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F54E47" w:rsidRPr="00AF30EF" w:rsidRDefault="00C41CBF" w:rsidP="00C41CB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nai</w:t>
            </w:r>
            <w:r w:rsidR="00094FBD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95104" behindDoc="0" locked="0" layoutInCell="0" allowOverlap="1">
                      <wp:simplePos x="0" y="0"/>
                      <wp:positionH relativeFrom="column">
                        <wp:posOffset>3378835</wp:posOffset>
                      </wp:positionH>
                      <wp:positionV relativeFrom="paragraph">
                        <wp:posOffset>4483100</wp:posOffset>
                      </wp:positionV>
                      <wp:extent cx="3134360" cy="1431290"/>
                      <wp:effectExtent l="1905" t="6985" r="0" b="0"/>
                      <wp:wrapNone/>
                      <wp:docPr id="13" name="Group 1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34360" cy="1431290"/>
                                <a:chOff x="3141" y="13864"/>
                                <a:chExt cx="4320" cy="2340"/>
                              </a:xfrm>
                            </wpg:grpSpPr>
                            <wps:wsp>
                              <wps:cNvPr id="14" name="Text Box 1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41" y="14678"/>
                                  <a:ext cx="432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0FA0" w:rsidRDefault="004A0FA0" w:rsidP="004A0FA0">
                                    <w:pPr>
                                      <w:pStyle w:val="En-tte"/>
                                      <w:tabs>
                                        <w:tab w:val="clear" w:pos="4536"/>
                                        <w:tab w:val="clear" w:pos="9072"/>
                                      </w:tabs>
                                      <w:rPr>
                                        <w:rFonts w:ascii="Calibri" w:eastAsia="Times New Roman" w:hAnsi="Calibri" w:cs="Arial"/>
                                      </w:rPr>
                                    </w:pPr>
                                    <w:r>
                                      <w:rPr>
                                        <w:rFonts w:ascii="Tahoma" w:eastAsia="Times New Roman" w:hAnsi="Tahoma" w:cs="Arial"/>
                                        <w:b/>
                                        <w:sz w:val="32"/>
                                      </w:rPr>
                                      <w:t>(a - b</w:t>
                                    </w:r>
                                    <w:proofErr w:type="gramStart"/>
                                    <w:r>
                                      <w:rPr>
                                        <w:rFonts w:ascii="Tahoma" w:eastAsia="Times New Roman" w:hAnsi="Tahoma" w:cs="Arial"/>
                                        <w:b/>
                                        <w:sz w:val="32"/>
                                      </w:rPr>
                                      <w:t>)²</w:t>
                                    </w:r>
                                    <w:proofErr w:type="gramEnd"/>
                                    <w:r>
                                      <w:rPr>
                                        <w:rFonts w:ascii="Tahoma" w:eastAsia="Times New Roman" w:hAnsi="Tahoma" w:cs="Arial"/>
                                        <w:b/>
                                        <w:sz w:val="32"/>
                                      </w:rPr>
                                      <w:t xml:space="preserve"> = a² - 2ab + b²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AutoShape 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21" y="14138"/>
                                  <a:ext cx="2520" cy="1080"/>
                                </a:xfrm>
                                <a:custGeom>
                                  <a:avLst/>
                                  <a:gdLst>
                                    <a:gd name="G0" fmla="+- -906332 0 0"/>
                                    <a:gd name="G1" fmla="+- -11219838 0 0"/>
                                    <a:gd name="G2" fmla="+- -906332 0 -11219838"/>
                                    <a:gd name="G3" fmla="+- 10800 0 0"/>
                                    <a:gd name="G4" fmla="+- 0 0 -906332"/>
                                    <a:gd name="T0" fmla="*/ 360 256 1"/>
                                    <a:gd name="T1" fmla="*/ 0 256 1"/>
                                    <a:gd name="G5" fmla="+- G2 T0 T1"/>
                                    <a:gd name="G6" fmla="?: G2 G2 G5"/>
                                    <a:gd name="G7" fmla="+- 0 0 G6"/>
                                    <a:gd name="G8" fmla="+- 7864 0 0"/>
                                    <a:gd name="G9" fmla="+- 0 0 -11219838"/>
                                    <a:gd name="G10" fmla="+- 7864 0 2700"/>
                                    <a:gd name="G11" fmla="cos G10 -906332"/>
                                    <a:gd name="G12" fmla="sin G10 -906332"/>
                                    <a:gd name="G13" fmla="cos 13500 -906332"/>
                                    <a:gd name="G14" fmla="sin 13500 -906332"/>
                                    <a:gd name="G15" fmla="+- G11 10800 0"/>
                                    <a:gd name="G16" fmla="+- G12 10800 0"/>
                                    <a:gd name="G17" fmla="+- G13 10800 0"/>
                                    <a:gd name="G18" fmla="+- G14 10800 0"/>
                                    <a:gd name="G19" fmla="*/ 7864 1 2"/>
                                    <a:gd name="G20" fmla="+- G19 5400 0"/>
                                    <a:gd name="G21" fmla="cos G20 -906332"/>
                                    <a:gd name="G22" fmla="sin G20 -906332"/>
                                    <a:gd name="G23" fmla="+- G21 10800 0"/>
                                    <a:gd name="G24" fmla="+- G12 G23 G22"/>
                                    <a:gd name="G25" fmla="+- G22 G23 G11"/>
                                    <a:gd name="G26" fmla="cos 10800 -906332"/>
                                    <a:gd name="G27" fmla="sin 10800 -906332"/>
                                    <a:gd name="G28" fmla="cos 7864 -906332"/>
                                    <a:gd name="G29" fmla="sin 7864 -906332"/>
                                    <a:gd name="G30" fmla="+- G26 10800 0"/>
                                    <a:gd name="G31" fmla="+- G27 10800 0"/>
                                    <a:gd name="G32" fmla="+- G28 10800 0"/>
                                    <a:gd name="G33" fmla="+- G29 10800 0"/>
                                    <a:gd name="G34" fmla="+- G19 5400 0"/>
                                    <a:gd name="G35" fmla="cos G34 -11219838"/>
                                    <a:gd name="G36" fmla="sin G34 -11219838"/>
                                    <a:gd name="G37" fmla="+/ -11219838 -906332 2"/>
                                    <a:gd name="T2" fmla="*/ 180 256 1"/>
                                    <a:gd name="T3" fmla="*/ 0 256 1"/>
                                    <a:gd name="G38" fmla="+- G37 T2 T3"/>
                                    <a:gd name="G39" fmla="?: G2 G37 G38"/>
                                    <a:gd name="G40" fmla="cos 10800 G39"/>
                                    <a:gd name="G41" fmla="sin 10800 G39"/>
                                    <a:gd name="G42" fmla="cos 7864 G39"/>
                                    <a:gd name="G43" fmla="sin 7864 G39"/>
                                    <a:gd name="G44" fmla="+- G40 10800 0"/>
                                    <a:gd name="G45" fmla="+- G41 10800 0"/>
                                    <a:gd name="G46" fmla="+- G42 10800 0"/>
                                    <a:gd name="G47" fmla="+- G43 10800 0"/>
                                    <a:gd name="G48" fmla="+- G35 10800 0"/>
                                    <a:gd name="G49" fmla="+- G36 10800 0"/>
                                    <a:gd name="T4" fmla="*/ 10326 w 21600"/>
                                    <a:gd name="T5" fmla="*/ 10 h 21600"/>
                                    <a:gd name="T6" fmla="*/ 1577 w 21600"/>
                                    <a:gd name="T7" fmla="*/ 9372 h 21600"/>
                                    <a:gd name="T8" fmla="*/ 10454 w 21600"/>
                                    <a:gd name="T9" fmla="*/ 2943 h 21600"/>
                                    <a:gd name="T10" fmla="*/ 23908 w 21600"/>
                                    <a:gd name="T11" fmla="*/ 7573 h 21600"/>
                                    <a:gd name="T12" fmla="*/ 20857 w 21600"/>
                                    <a:gd name="T13" fmla="*/ 12616 h 21600"/>
                                    <a:gd name="T14" fmla="*/ 15814 w 21600"/>
                                    <a:gd name="T15" fmla="*/ 9565 h 21600"/>
                                    <a:gd name="T16" fmla="*/ 3163 w 21600"/>
                                    <a:gd name="T17" fmla="*/ 3163 h 21600"/>
                                    <a:gd name="T18" fmla="*/ 18437 w 21600"/>
                                    <a:gd name="T19" fmla="*/ 18437 h 21600"/>
                                  </a:gdLst>
                                  <a:ahLst/>
                                  <a:cxnLst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T16" t="T17" r="T18" b="T19"/>
                                  <a:pathLst>
                                    <a:path w="21600" h="21600">
                                      <a:moveTo>
                                        <a:pt x="18436" y="8920"/>
                                      </a:moveTo>
                                      <a:cubicBezTo>
                                        <a:pt x="17570" y="5406"/>
                                        <a:pt x="14419" y="2936"/>
                                        <a:pt x="10800" y="2936"/>
                                      </a:cubicBezTo>
                                      <a:cubicBezTo>
                                        <a:pt x="6921" y="2935"/>
                                        <a:pt x="3621" y="5764"/>
                                        <a:pt x="3028" y="9597"/>
                                      </a:cubicBezTo>
                                      <a:lnTo>
                                        <a:pt x="127" y="9147"/>
                                      </a:lnTo>
                                      <a:cubicBezTo>
                                        <a:pt x="941" y="3883"/>
                                        <a:pt x="5473" y="-1"/>
                                        <a:pt x="10800" y="0"/>
                                      </a:cubicBezTo>
                                      <a:cubicBezTo>
                                        <a:pt x="15770" y="0"/>
                                        <a:pt x="20098" y="3392"/>
                                        <a:pt x="21286" y="8218"/>
                                      </a:cubicBezTo>
                                      <a:lnTo>
                                        <a:pt x="23908" y="7573"/>
                                      </a:lnTo>
                                      <a:lnTo>
                                        <a:pt x="20857" y="12616"/>
                                      </a:lnTo>
                                      <a:lnTo>
                                        <a:pt x="15814" y="9565"/>
                                      </a:lnTo>
                                      <a:lnTo>
                                        <a:pt x="18436" y="89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AutoShape 114"/>
                              <wps:cNvSpPr>
                                <a:spLocks noChangeArrowheads="1"/>
                              </wps:cNvSpPr>
                              <wps:spPr bwMode="auto">
                                <a:xfrm flipH="1" flipV="1">
                                  <a:off x="3861" y="14764"/>
                                  <a:ext cx="2520" cy="1080"/>
                                </a:xfrm>
                                <a:custGeom>
                                  <a:avLst/>
                                  <a:gdLst>
                                    <a:gd name="G0" fmla="+- -906332 0 0"/>
                                    <a:gd name="G1" fmla="+- -11219838 0 0"/>
                                    <a:gd name="G2" fmla="+- -906332 0 -11219838"/>
                                    <a:gd name="G3" fmla="+- 10800 0 0"/>
                                    <a:gd name="G4" fmla="+- 0 0 -906332"/>
                                    <a:gd name="T0" fmla="*/ 360 256 1"/>
                                    <a:gd name="T1" fmla="*/ 0 256 1"/>
                                    <a:gd name="G5" fmla="+- G2 T0 T1"/>
                                    <a:gd name="G6" fmla="?: G2 G2 G5"/>
                                    <a:gd name="G7" fmla="+- 0 0 G6"/>
                                    <a:gd name="G8" fmla="+- 7864 0 0"/>
                                    <a:gd name="G9" fmla="+- 0 0 -11219838"/>
                                    <a:gd name="G10" fmla="+- 7864 0 2700"/>
                                    <a:gd name="G11" fmla="cos G10 -906332"/>
                                    <a:gd name="G12" fmla="sin G10 -906332"/>
                                    <a:gd name="G13" fmla="cos 13500 -906332"/>
                                    <a:gd name="G14" fmla="sin 13500 -906332"/>
                                    <a:gd name="G15" fmla="+- G11 10800 0"/>
                                    <a:gd name="G16" fmla="+- G12 10800 0"/>
                                    <a:gd name="G17" fmla="+- G13 10800 0"/>
                                    <a:gd name="G18" fmla="+- G14 10800 0"/>
                                    <a:gd name="G19" fmla="*/ 7864 1 2"/>
                                    <a:gd name="G20" fmla="+- G19 5400 0"/>
                                    <a:gd name="G21" fmla="cos G20 -906332"/>
                                    <a:gd name="G22" fmla="sin G20 -906332"/>
                                    <a:gd name="G23" fmla="+- G21 10800 0"/>
                                    <a:gd name="G24" fmla="+- G12 G23 G22"/>
                                    <a:gd name="G25" fmla="+- G22 G23 G11"/>
                                    <a:gd name="G26" fmla="cos 10800 -906332"/>
                                    <a:gd name="G27" fmla="sin 10800 -906332"/>
                                    <a:gd name="G28" fmla="cos 7864 -906332"/>
                                    <a:gd name="G29" fmla="sin 7864 -906332"/>
                                    <a:gd name="G30" fmla="+- G26 10800 0"/>
                                    <a:gd name="G31" fmla="+- G27 10800 0"/>
                                    <a:gd name="G32" fmla="+- G28 10800 0"/>
                                    <a:gd name="G33" fmla="+- G29 10800 0"/>
                                    <a:gd name="G34" fmla="+- G19 5400 0"/>
                                    <a:gd name="G35" fmla="cos G34 -11219838"/>
                                    <a:gd name="G36" fmla="sin G34 -11219838"/>
                                    <a:gd name="G37" fmla="+/ -11219838 -906332 2"/>
                                    <a:gd name="T2" fmla="*/ 180 256 1"/>
                                    <a:gd name="T3" fmla="*/ 0 256 1"/>
                                    <a:gd name="G38" fmla="+- G37 T2 T3"/>
                                    <a:gd name="G39" fmla="?: G2 G37 G38"/>
                                    <a:gd name="G40" fmla="cos 10800 G39"/>
                                    <a:gd name="G41" fmla="sin 10800 G39"/>
                                    <a:gd name="G42" fmla="cos 7864 G39"/>
                                    <a:gd name="G43" fmla="sin 7864 G39"/>
                                    <a:gd name="G44" fmla="+- G40 10800 0"/>
                                    <a:gd name="G45" fmla="+- G41 10800 0"/>
                                    <a:gd name="G46" fmla="+- G42 10800 0"/>
                                    <a:gd name="G47" fmla="+- G43 10800 0"/>
                                    <a:gd name="G48" fmla="+- G35 10800 0"/>
                                    <a:gd name="G49" fmla="+- G36 10800 0"/>
                                    <a:gd name="T4" fmla="*/ 10326 w 21600"/>
                                    <a:gd name="T5" fmla="*/ 10 h 21600"/>
                                    <a:gd name="T6" fmla="*/ 1577 w 21600"/>
                                    <a:gd name="T7" fmla="*/ 9372 h 21600"/>
                                    <a:gd name="T8" fmla="*/ 10454 w 21600"/>
                                    <a:gd name="T9" fmla="*/ 2943 h 21600"/>
                                    <a:gd name="T10" fmla="*/ 23908 w 21600"/>
                                    <a:gd name="T11" fmla="*/ 7573 h 21600"/>
                                    <a:gd name="T12" fmla="*/ 20857 w 21600"/>
                                    <a:gd name="T13" fmla="*/ 12616 h 21600"/>
                                    <a:gd name="T14" fmla="*/ 15814 w 21600"/>
                                    <a:gd name="T15" fmla="*/ 9565 h 21600"/>
                                    <a:gd name="T16" fmla="*/ 3163 w 21600"/>
                                    <a:gd name="T17" fmla="*/ 3163 h 21600"/>
                                    <a:gd name="T18" fmla="*/ 18437 w 21600"/>
                                    <a:gd name="T19" fmla="*/ 18437 h 21600"/>
                                  </a:gdLst>
                                  <a:ahLst/>
                                  <a:cxnLst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T16" t="T17" r="T18" b="T19"/>
                                  <a:pathLst>
                                    <a:path w="21600" h="21600">
                                      <a:moveTo>
                                        <a:pt x="18436" y="8920"/>
                                      </a:moveTo>
                                      <a:cubicBezTo>
                                        <a:pt x="17570" y="5406"/>
                                        <a:pt x="14419" y="2936"/>
                                        <a:pt x="10800" y="2936"/>
                                      </a:cubicBezTo>
                                      <a:cubicBezTo>
                                        <a:pt x="6921" y="2935"/>
                                        <a:pt x="3621" y="5764"/>
                                        <a:pt x="3028" y="9597"/>
                                      </a:cubicBezTo>
                                      <a:lnTo>
                                        <a:pt x="127" y="9147"/>
                                      </a:lnTo>
                                      <a:cubicBezTo>
                                        <a:pt x="941" y="3883"/>
                                        <a:pt x="5473" y="-1"/>
                                        <a:pt x="10800" y="0"/>
                                      </a:cubicBezTo>
                                      <a:cubicBezTo>
                                        <a:pt x="15770" y="0"/>
                                        <a:pt x="20098" y="3392"/>
                                        <a:pt x="21286" y="8218"/>
                                      </a:cubicBezTo>
                                      <a:lnTo>
                                        <a:pt x="23908" y="7573"/>
                                      </a:lnTo>
                                      <a:lnTo>
                                        <a:pt x="20857" y="12616"/>
                                      </a:lnTo>
                                      <a:lnTo>
                                        <a:pt x="15814" y="9565"/>
                                      </a:lnTo>
                                      <a:lnTo>
                                        <a:pt x="18436" y="89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1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81" y="13864"/>
                                  <a:ext cx="216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0FA0" w:rsidRDefault="004A0FA0" w:rsidP="004A0FA0">
                                    <w:pPr>
                                      <w:rPr>
                                        <w:rFonts w:ascii="Tahoma" w:eastAsia="Times New Roman" w:hAnsi="Tahoma" w:cs="Arial"/>
                                        <w:b/>
                                      </w:rPr>
                                    </w:pPr>
                                    <w:r>
                                      <w:rPr>
                                        <w:rFonts w:ascii="Tahoma" w:eastAsia="Times New Roman" w:hAnsi="Tahoma" w:cs="Arial"/>
                                        <w:b/>
                                      </w:rPr>
                                      <w:t>Développemen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1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41" y="15484"/>
                                  <a:ext cx="1800" cy="7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0FA0" w:rsidRDefault="004A0FA0" w:rsidP="004A0FA0">
                                    <w:pPr>
                                      <w:rPr>
                                        <w:rFonts w:ascii="Tahoma" w:eastAsia="Times New Roman" w:hAnsi="Tahoma" w:cs="Arial"/>
                                        <w:b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Tahoma" w:hAnsi="Tahoma"/>
                                        <w:b/>
                                      </w:rPr>
                                      <w:t>factorisation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1" o:spid="_x0000_s1074" style="position:absolute;margin-left:266.05pt;margin-top:353pt;width:246.8pt;height:112.7pt;z-index:251695104" coordorigin="3141,13864" coordsize="432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" o:allowincell="f">
                      <v:shape id="Text Box 112" o:spid="_x0000_s1075" type="#_x0000_t202" style="position:absolute;left:3141;top:14678;width:43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          <v:textbox>
                          <w:txbxContent>
                            <w:p w:rsidR="004A0FA0" w:rsidRDefault="004A0FA0" w:rsidP="004A0FA0">
                              <w:pPr>
                                <w:pStyle w:val="En-tte"/>
                                <w:tabs>
                                  <w:tab w:val="clear" w:pos="4536"/>
                                  <w:tab w:val="clear" w:pos="9072"/>
                                </w:tabs>
                                <w:rPr>
                                  <w:rFonts w:ascii="Calibri" w:eastAsia="Times New Roman" w:hAnsi="Calibri" w:cs="Arial"/>
                                </w:rPr>
                              </w:pPr>
                              <w:r>
                                <w:rPr>
                                  <w:rFonts w:ascii="Tahoma" w:eastAsia="Times New Roman" w:hAnsi="Tahoma" w:cs="Arial"/>
                                  <w:b/>
                                  <w:sz w:val="32"/>
                                </w:rPr>
                                <w:t>(a - b</w:t>
                              </w:r>
                              <w:proofErr w:type="gramStart"/>
                              <w:r>
                                <w:rPr>
                                  <w:rFonts w:ascii="Tahoma" w:eastAsia="Times New Roman" w:hAnsi="Tahoma" w:cs="Arial"/>
                                  <w:b/>
                                  <w:sz w:val="32"/>
                                </w:rPr>
                                <w:t>)²</w:t>
                              </w:r>
                              <w:proofErr w:type="gramEnd"/>
                              <w:r>
                                <w:rPr>
                                  <w:rFonts w:ascii="Tahoma" w:eastAsia="Times New Roman" w:hAnsi="Tahoma" w:cs="Arial"/>
                                  <w:b/>
                                  <w:sz w:val="32"/>
                                </w:rPr>
                                <w:t xml:space="preserve"> = a² - 2ab + b²</w:t>
                              </w:r>
                            </w:p>
                          </w:txbxContent>
                        </v:textbox>
                      </v:shape>
                      <v:shape id="AutoShape 113" o:spid="_x0000_s1076" style="position:absolute;left:4221;top:14138;width:2520;height:10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BC0b8A&#10;AADbAAAADwAAAGRycy9kb3ducmV2LnhtbERPTWvCQBC9F/oflin0UnRTQdHUVUQQvElT9TxkJ9nQ&#10;7EzIbmP6792C0Ns83uest6Nv1UB9aIQNvE8zUMSl2IZrA+evw2QJKkRki60wGfilANvN89Macys3&#10;/qShiLVKIRxyNOBi7HKtQ+nIY5hKR5y4SnqPMcG+1rbHWwr3rZ5l2UJ7bDg1OOxo76j8Ln68gVNV&#10;LA4XP7hCJF7kuqKzrt6MeX0Zdx+gIo3xX/xwH22aP4e/X9IBenM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sELRvwAAANsAAAAPAAAAAAAAAAAAAAAAAJgCAABkcnMvZG93bnJl&#10;di54bWxQSwUGAAAAAAQABAD1AAAAhAMAAAAA&#10;" path="m18436,8920c17570,5406,14419,2936,10800,2936,6921,2935,3621,5764,3028,9597l127,9147c941,3883,5473,-1,10800,v4970,,9298,3392,10486,8218l23908,7573r-3051,5043l15814,9565r2622,-645xe">
                        <v:stroke joinstyle="miter"/>
                        <v:path o:connecttype="custom" o:connectlocs="1205,1;184,469;1220,147;2789,379;2433,631;1845,478" o:connectangles="0,0,0,0,0,0" textboxrect="3163,3160,18437,18440"/>
                      </v:shape>
                      <v:shape id="AutoShape 114" o:spid="_x0000_s1077" style="position:absolute;left:3861;top:14764;width:2520;height:108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Caz8MA&#10;AADbAAAADwAAAGRycy9kb3ducmV2LnhtbERPS4vCMBC+C/6HMIIX0dQFXalGUWHVgwefyx6HZmyL&#10;zaQ0Ubv++o0g7G0+vudMZrUpxJ0ql1tW0O9FIIgTq3NOFZyOX90RCOeRNRaWScEvOZhNm40Jxto+&#10;eE/3g09FCGEXo4LM+zKW0iUZGXQ9WxIH7mIrgz7AKpW6wkcIN4X8iKKhNJhzaMiwpGVGyfVwMwpu&#10;ne06Sj6f37vVYPPc/Sz6fn86K9Vu1fMxCE+1/xe/3Rsd5g/h9Us4QE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JCaz8MAAADbAAAADwAAAAAAAAAAAAAAAACYAgAAZHJzL2Rv&#10;d25yZXYueG1sUEsFBgAAAAAEAAQA9QAAAIgDAAAAAA==&#10;" path="m18436,8920c17570,5406,14419,2936,10800,2936,6921,2935,3621,5764,3028,9597l127,9147c941,3883,5473,-1,10800,v4970,,9298,3392,10486,8218l23908,7573r-3051,5043l15814,9565r2622,-645xe">
                        <v:stroke joinstyle="miter"/>
                        <v:path o:connecttype="custom" o:connectlocs="1205,1;184,469;1220,147;2789,379;2433,631;1845,478" o:connectangles="0,0,0,0,0,0" textboxrect="3163,3160,18437,18440"/>
                      </v:shape>
                      <v:shape id="Text Box 115" o:spid="_x0000_s1078" type="#_x0000_t202" style="position:absolute;left:4581;top:13864;width:21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fYG8AA&#10;AADbAAAADwAAAGRycy9kb3ducmV2LnhtbERPTWvCQBC9F/wPywje6sYcokRXCQGh0F6aCF6H7DRJ&#10;zc6G7Kpbf31XKPQ2j/c5u0Mwg7jR5HrLClbLBARxY3XPrYJTfXzdgHAeWeNgmRT8kIPDfvayw1zb&#10;O3/SrfKtiCHsclTQeT/mUrqmI4NuaUfiyH3ZyaCPcGqlnvAew80g0yTJpMGeY0OHI5UdNZfqahTI&#10;2mTn0DM3BYWP4lHW75x+K7WYh2ILwlPw/+I/95uO89fw/CUeIP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ofYG8AAAADbAAAADwAAAAAAAAAAAAAAAACYAgAAZHJzL2Rvd25y&#10;ZXYueG1sUEsFBgAAAAAEAAQA9QAAAIUDAAAAAA==&#10;" stroked="f">
                        <v:fill opacity="32896f"/>
                        <v:textbox>
                          <w:txbxContent>
                            <w:p w:rsidR="004A0FA0" w:rsidRDefault="004A0FA0" w:rsidP="004A0FA0">
                              <w:pPr>
                                <w:rPr>
                                  <w:rFonts w:ascii="Tahoma" w:eastAsia="Times New Roman" w:hAnsi="Tahoma" w:cs="Arial"/>
                                  <w:b/>
                                </w:rPr>
                              </w:pPr>
                              <w:r>
                                <w:rPr>
                                  <w:rFonts w:ascii="Tahoma" w:eastAsia="Times New Roman" w:hAnsi="Tahoma" w:cs="Arial"/>
                                  <w:b/>
                                </w:rPr>
                                <w:t>Développement</w:t>
                              </w:r>
                            </w:p>
                          </w:txbxContent>
                        </v:textbox>
                      </v:shape>
                      <v:shape id="Text Box 116" o:spid="_x0000_s1079" type="#_x0000_t202" style="position:absolute;left:4041;top:15484;width:18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4vScAA&#10;AADbAAAADwAAAGRycy9kb3ducmV2LnhtbESPQYvCMBSE7wv+h/AEb2tqDyLVKEUQhPWiFbw+mmdb&#10;bV5Kk9XorzeC4HGYmW+YxSqYVtyod41lBZNxAoK4tLrhSsGx2PzOQDiPrLG1TAoe5GC1HPwsMNP2&#10;znu6HXwlIoRdhgpq77tMSlfWZNCNbUccvbPtDfoo+0rqHu8RblqZJslUGmw4LtTY0bqm8nr4Nwpk&#10;Yaan0DCXOYVd/lwXf5xelBoNQz4H4Sn4b/jT3moF6QTeX+IPkM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E4vScAAAADbAAAADwAAAAAAAAAAAAAAAACYAgAAZHJzL2Rvd25y&#10;ZXYueG1sUEsFBgAAAAAEAAQA9QAAAIUDAAAAAA==&#10;" stroked="f">
                        <v:fill opacity="32896f"/>
                        <v:textbox>
                          <w:txbxContent>
                            <w:p w:rsidR="004A0FA0" w:rsidRDefault="004A0FA0" w:rsidP="004A0FA0">
                              <w:pPr>
                                <w:rPr>
                                  <w:rFonts w:ascii="Tahoma" w:eastAsia="Times New Roman" w:hAnsi="Tahoma" w:cs="Arial"/>
                                  <w:b/>
                                </w:rPr>
                              </w:pPr>
                              <w:proofErr w:type="gramStart"/>
                              <w:r>
                                <w:rPr>
                                  <w:rFonts w:ascii="Tahoma" w:hAnsi="Tahoma"/>
                                  <w:b/>
                                </w:rPr>
                                <w:t>factorisation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094FBD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96128" behindDoc="0" locked="0" layoutInCell="0" allowOverlap="1">
                      <wp:simplePos x="0" y="0"/>
                      <wp:positionH relativeFrom="column">
                        <wp:posOffset>3378835</wp:posOffset>
                      </wp:positionH>
                      <wp:positionV relativeFrom="paragraph">
                        <wp:posOffset>1409065</wp:posOffset>
                      </wp:positionV>
                      <wp:extent cx="3134360" cy="1431290"/>
                      <wp:effectExtent l="1905" t="0" r="0" b="6985"/>
                      <wp:wrapNone/>
                      <wp:docPr id="7" name="Group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34360" cy="1431290"/>
                                <a:chOff x="3141" y="13864"/>
                                <a:chExt cx="4320" cy="2340"/>
                              </a:xfrm>
                            </wpg:grpSpPr>
                            <wps:wsp>
                              <wps:cNvPr id="8" name="Text Box 1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41" y="14678"/>
                                  <a:ext cx="432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0FA0" w:rsidRDefault="004A0FA0" w:rsidP="004A0FA0">
                                    <w:pPr>
                                      <w:pStyle w:val="En-tte"/>
                                      <w:tabs>
                                        <w:tab w:val="clear" w:pos="4536"/>
                                        <w:tab w:val="clear" w:pos="9072"/>
                                      </w:tabs>
                                      <w:rPr>
                                        <w:rFonts w:ascii="Calibri" w:eastAsia="Times New Roman" w:hAnsi="Calibri" w:cs="Arial"/>
                                      </w:rPr>
                                    </w:pPr>
                                    <w:r>
                                      <w:rPr>
                                        <w:rFonts w:ascii="Tahoma" w:eastAsia="Times New Roman" w:hAnsi="Tahoma" w:cs="Arial"/>
                                        <w:b/>
                                        <w:sz w:val="32"/>
                                      </w:rPr>
                                      <w:t>(a + b</w:t>
                                    </w:r>
                                    <w:proofErr w:type="gramStart"/>
                                    <w:r>
                                      <w:rPr>
                                        <w:rFonts w:ascii="Tahoma" w:eastAsia="Times New Roman" w:hAnsi="Tahoma" w:cs="Arial"/>
                                        <w:b/>
                                        <w:sz w:val="32"/>
                                      </w:rPr>
                                      <w:t>)²</w:t>
                                    </w:r>
                                    <w:proofErr w:type="gramEnd"/>
                                    <w:r>
                                      <w:rPr>
                                        <w:rFonts w:ascii="Tahoma" w:eastAsia="Times New Roman" w:hAnsi="Tahoma" w:cs="Arial"/>
                                        <w:b/>
                                        <w:sz w:val="32"/>
                                      </w:rPr>
                                      <w:t xml:space="preserve"> = a² + 2ab + b²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AutoShape 1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21" y="14138"/>
                                  <a:ext cx="2520" cy="1080"/>
                                </a:xfrm>
                                <a:custGeom>
                                  <a:avLst/>
                                  <a:gdLst>
                                    <a:gd name="G0" fmla="+- -906332 0 0"/>
                                    <a:gd name="G1" fmla="+- -11219838 0 0"/>
                                    <a:gd name="G2" fmla="+- -906332 0 -11219838"/>
                                    <a:gd name="G3" fmla="+- 10800 0 0"/>
                                    <a:gd name="G4" fmla="+- 0 0 -906332"/>
                                    <a:gd name="T0" fmla="*/ 360 256 1"/>
                                    <a:gd name="T1" fmla="*/ 0 256 1"/>
                                    <a:gd name="G5" fmla="+- G2 T0 T1"/>
                                    <a:gd name="G6" fmla="?: G2 G2 G5"/>
                                    <a:gd name="G7" fmla="+- 0 0 G6"/>
                                    <a:gd name="G8" fmla="+- 7864 0 0"/>
                                    <a:gd name="G9" fmla="+- 0 0 -11219838"/>
                                    <a:gd name="G10" fmla="+- 7864 0 2700"/>
                                    <a:gd name="G11" fmla="cos G10 -906332"/>
                                    <a:gd name="G12" fmla="sin G10 -906332"/>
                                    <a:gd name="G13" fmla="cos 13500 -906332"/>
                                    <a:gd name="G14" fmla="sin 13500 -906332"/>
                                    <a:gd name="G15" fmla="+- G11 10800 0"/>
                                    <a:gd name="G16" fmla="+- G12 10800 0"/>
                                    <a:gd name="G17" fmla="+- G13 10800 0"/>
                                    <a:gd name="G18" fmla="+- G14 10800 0"/>
                                    <a:gd name="G19" fmla="*/ 7864 1 2"/>
                                    <a:gd name="G20" fmla="+- G19 5400 0"/>
                                    <a:gd name="G21" fmla="cos G20 -906332"/>
                                    <a:gd name="G22" fmla="sin G20 -906332"/>
                                    <a:gd name="G23" fmla="+- G21 10800 0"/>
                                    <a:gd name="G24" fmla="+- G12 G23 G22"/>
                                    <a:gd name="G25" fmla="+- G22 G23 G11"/>
                                    <a:gd name="G26" fmla="cos 10800 -906332"/>
                                    <a:gd name="G27" fmla="sin 10800 -906332"/>
                                    <a:gd name="G28" fmla="cos 7864 -906332"/>
                                    <a:gd name="G29" fmla="sin 7864 -906332"/>
                                    <a:gd name="G30" fmla="+- G26 10800 0"/>
                                    <a:gd name="G31" fmla="+- G27 10800 0"/>
                                    <a:gd name="G32" fmla="+- G28 10800 0"/>
                                    <a:gd name="G33" fmla="+- G29 10800 0"/>
                                    <a:gd name="G34" fmla="+- G19 5400 0"/>
                                    <a:gd name="G35" fmla="cos G34 -11219838"/>
                                    <a:gd name="G36" fmla="sin G34 -11219838"/>
                                    <a:gd name="G37" fmla="+/ -11219838 -906332 2"/>
                                    <a:gd name="T2" fmla="*/ 180 256 1"/>
                                    <a:gd name="T3" fmla="*/ 0 256 1"/>
                                    <a:gd name="G38" fmla="+- G37 T2 T3"/>
                                    <a:gd name="G39" fmla="?: G2 G37 G38"/>
                                    <a:gd name="G40" fmla="cos 10800 G39"/>
                                    <a:gd name="G41" fmla="sin 10800 G39"/>
                                    <a:gd name="G42" fmla="cos 7864 G39"/>
                                    <a:gd name="G43" fmla="sin 7864 G39"/>
                                    <a:gd name="G44" fmla="+- G40 10800 0"/>
                                    <a:gd name="G45" fmla="+- G41 10800 0"/>
                                    <a:gd name="G46" fmla="+- G42 10800 0"/>
                                    <a:gd name="G47" fmla="+- G43 10800 0"/>
                                    <a:gd name="G48" fmla="+- G35 10800 0"/>
                                    <a:gd name="G49" fmla="+- G36 10800 0"/>
                                    <a:gd name="T4" fmla="*/ 10326 w 21600"/>
                                    <a:gd name="T5" fmla="*/ 10 h 21600"/>
                                    <a:gd name="T6" fmla="*/ 1577 w 21600"/>
                                    <a:gd name="T7" fmla="*/ 9372 h 21600"/>
                                    <a:gd name="T8" fmla="*/ 10454 w 21600"/>
                                    <a:gd name="T9" fmla="*/ 2943 h 21600"/>
                                    <a:gd name="T10" fmla="*/ 23908 w 21600"/>
                                    <a:gd name="T11" fmla="*/ 7573 h 21600"/>
                                    <a:gd name="T12" fmla="*/ 20857 w 21600"/>
                                    <a:gd name="T13" fmla="*/ 12616 h 21600"/>
                                    <a:gd name="T14" fmla="*/ 15814 w 21600"/>
                                    <a:gd name="T15" fmla="*/ 9565 h 21600"/>
                                    <a:gd name="T16" fmla="*/ 3163 w 21600"/>
                                    <a:gd name="T17" fmla="*/ 3163 h 21600"/>
                                    <a:gd name="T18" fmla="*/ 18437 w 21600"/>
                                    <a:gd name="T19" fmla="*/ 18437 h 21600"/>
                                  </a:gdLst>
                                  <a:ahLst/>
                                  <a:cxnLst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T16" t="T17" r="T18" b="T19"/>
                                  <a:pathLst>
                                    <a:path w="21600" h="21600">
                                      <a:moveTo>
                                        <a:pt x="18436" y="8920"/>
                                      </a:moveTo>
                                      <a:cubicBezTo>
                                        <a:pt x="17570" y="5406"/>
                                        <a:pt x="14419" y="2936"/>
                                        <a:pt x="10800" y="2936"/>
                                      </a:cubicBezTo>
                                      <a:cubicBezTo>
                                        <a:pt x="6921" y="2935"/>
                                        <a:pt x="3621" y="5764"/>
                                        <a:pt x="3028" y="9597"/>
                                      </a:cubicBezTo>
                                      <a:lnTo>
                                        <a:pt x="127" y="9147"/>
                                      </a:lnTo>
                                      <a:cubicBezTo>
                                        <a:pt x="941" y="3883"/>
                                        <a:pt x="5473" y="-1"/>
                                        <a:pt x="10800" y="0"/>
                                      </a:cubicBezTo>
                                      <a:cubicBezTo>
                                        <a:pt x="15770" y="0"/>
                                        <a:pt x="20098" y="3392"/>
                                        <a:pt x="21286" y="8218"/>
                                      </a:cubicBezTo>
                                      <a:lnTo>
                                        <a:pt x="23908" y="7573"/>
                                      </a:lnTo>
                                      <a:lnTo>
                                        <a:pt x="20857" y="12616"/>
                                      </a:lnTo>
                                      <a:lnTo>
                                        <a:pt x="15814" y="9565"/>
                                      </a:lnTo>
                                      <a:lnTo>
                                        <a:pt x="18436" y="89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AutoShape 132"/>
                              <wps:cNvSpPr>
                                <a:spLocks noChangeArrowheads="1"/>
                              </wps:cNvSpPr>
                              <wps:spPr bwMode="auto">
                                <a:xfrm flipH="1" flipV="1">
                                  <a:off x="3861" y="14764"/>
                                  <a:ext cx="2520" cy="1080"/>
                                </a:xfrm>
                                <a:custGeom>
                                  <a:avLst/>
                                  <a:gdLst>
                                    <a:gd name="G0" fmla="+- -906332 0 0"/>
                                    <a:gd name="G1" fmla="+- -11219838 0 0"/>
                                    <a:gd name="G2" fmla="+- -906332 0 -11219838"/>
                                    <a:gd name="G3" fmla="+- 10800 0 0"/>
                                    <a:gd name="G4" fmla="+- 0 0 -906332"/>
                                    <a:gd name="T0" fmla="*/ 360 256 1"/>
                                    <a:gd name="T1" fmla="*/ 0 256 1"/>
                                    <a:gd name="G5" fmla="+- G2 T0 T1"/>
                                    <a:gd name="G6" fmla="?: G2 G2 G5"/>
                                    <a:gd name="G7" fmla="+- 0 0 G6"/>
                                    <a:gd name="G8" fmla="+- 7864 0 0"/>
                                    <a:gd name="G9" fmla="+- 0 0 -11219838"/>
                                    <a:gd name="G10" fmla="+- 7864 0 2700"/>
                                    <a:gd name="G11" fmla="cos G10 -906332"/>
                                    <a:gd name="G12" fmla="sin G10 -906332"/>
                                    <a:gd name="G13" fmla="cos 13500 -906332"/>
                                    <a:gd name="G14" fmla="sin 13500 -906332"/>
                                    <a:gd name="G15" fmla="+- G11 10800 0"/>
                                    <a:gd name="G16" fmla="+- G12 10800 0"/>
                                    <a:gd name="G17" fmla="+- G13 10800 0"/>
                                    <a:gd name="G18" fmla="+- G14 10800 0"/>
                                    <a:gd name="G19" fmla="*/ 7864 1 2"/>
                                    <a:gd name="G20" fmla="+- G19 5400 0"/>
                                    <a:gd name="G21" fmla="cos G20 -906332"/>
                                    <a:gd name="G22" fmla="sin G20 -906332"/>
                                    <a:gd name="G23" fmla="+- G21 10800 0"/>
                                    <a:gd name="G24" fmla="+- G12 G23 G22"/>
                                    <a:gd name="G25" fmla="+- G22 G23 G11"/>
                                    <a:gd name="G26" fmla="cos 10800 -906332"/>
                                    <a:gd name="G27" fmla="sin 10800 -906332"/>
                                    <a:gd name="G28" fmla="cos 7864 -906332"/>
                                    <a:gd name="G29" fmla="sin 7864 -906332"/>
                                    <a:gd name="G30" fmla="+- G26 10800 0"/>
                                    <a:gd name="G31" fmla="+- G27 10800 0"/>
                                    <a:gd name="G32" fmla="+- G28 10800 0"/>
                                    <a:gd name="G33" fmla="+- G29 10800 0"/>
                                    <a:gd name="G34" fmla="+- G19 5400 0"/>
                                    <a:gd name="G35" fmla="cos G34 -11219838"/>
                                    <a:gd name="G36" fmla="sin G34 -11219838"/>
                                    <a:gd name="G37" fmla="+/ -11219838 -906332 2"/>
                                    <a:gd name="T2" fmla="*/ 180 256 1"/>
                                    <a:gd name="T3" fmla="*/ 0 256 1"/>
                                    <a:gd name="G38" fmla="+- G37 T2 T3"/>
                                    <a:gd name="G39" fmla="?: G2 G37 G38"/>
                                    <a:gd name="G40" fmla="cos 10800 G39"/>
                                    <a:gd name="G41" fmla="sin 10800 G39"/>
                                    <a:gd name="G42" fmla="cos 7864 G39"/>
                                    <a:gd name="G43" fmla="sin 7864 G39"/>
                                    <a:gd name="G44" fmla="+- G40 10800 0"/>
                                    <a:gd name="G45" fmla="+- G41 10800 0"/>
                                    <a:gd name="G46" fmla="+- G42 10800 0"/>
                                    <a:gd name="G47" fmla="+- G43 10800 0"/>
                                    <a:gd name="G48" fmla="+- G35 10800 0"/>
                                    <a:gd name="G49" fmla="+- G36 10800 0"/>
                                    <a:gd name="T4" fmla="*/ 10326 w 21600"/>
                                    <a:gd name="T5" fmla="*/ 10 h 21600"/>
                                    <a:gd name="T6" fmla="*/ 1577 w 21600"/>
                                    <a:gd name="T7" fmla="*/ 9372 h 21600"/>
                                    <a:gd name="T8" fmla="*/ 10454 w 21600"/>
                                    <a:gd name="T9" fmla="*/ 2943 h 21600"/>
                                    <a:gd name="T10" fmla="*/ 23908 w 21600"/>
                                    <a:gd name="T11" fmla="*/ 7573 h 21600"/>
                                    <a:gd name="T12" fmla="*/ 20857 w 21600"/>
                                    <a:gd name="T13" fmla="*/ 12616 h 21600"/>
                                    <a:gd name="T14" fmla="*/ 15814 w 21600"/>
                                    <a:gd name="T15" fmla="*/ 9565 h 21600"/>
                                    <a:gd name="T16" fmla="*/ 3163 w 21600"/>
                                    <a:gd name="T17" fmla="*/ 3163 h 21600"/>
                                    <a:gd name="T18" fmla="*/ 18437 w 21600"/>
                                    <a:gd name="T19" fmla="*/ 18437 h 21600"/>
                                  </a:gdLst>
                                  <a:ahLst/>
                                  <a:cxnLst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T16" t="T17" r="T18" b="T19"/>
                                  <a:pathLst>
                                    <a:path w="21600" h="21600">
                                      <a:moveTo>
                                        <a:pt x="18436" y="8920"/>
                                      </a:moveTo>
                                      <a:cubicBezTo>
                                        <a:pt x="17570" y="5406"/>
                                        <a:pt x="14419" y="2936"/>
                                        <a:pt x="10800" y="2936"/>
                                      </a:cubicBezTo>
                                      <a:cubicBezTo>
                                        <a:pt x="6921" y="2935"/>
                                        <a:pt x="3621" y="5764"/>
                                        <a:pt x="3028" y="9597"/>
                                      </a:cubicBezTo>
                                      <a:lnTo>
                                        <a:pt x="127" y="9147"/>
                                      </a:lnTo>
                                      <a:cubicBezTo>
                                        <a:pt x="941" y="3883"/>
                                        <a:pt x="5473" y="-1"/>
                                        <a:pt x="10800" y="0"/>
                                      </a:cubicBezTo>
                                      <a:cubicBezTo>
                                        <a:pt x="15770" y="0"/>
                                        <a:pt x="20098" y="3392"/>
                                        <a:pt x="21286" y="8218"/>
                                      </a:cubicBezTo>
                                      <a:lnTo>
                                        <a:pt x="23908" y="7573"/>
                                      </a:lnTo>
                                      <a:lnTo>
                                        <a:pt x="20857" y="12616"/>
                                      </a:lnTo>
                                      <a:lnTo>
                                        <a:pt x="15814" y="9565"/>
                                      </a:lnTo>
                                      <a:lnTo>
                                        <a:pt x="18436" y="89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1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81" y="13864"/>
                                  <a:ext cx="216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0FA0" w:rsidRDefault="004A0FA0" w:rsidP="004A0FA0">
                                    <w:pPr>
                                      <w:rPr>
                                        <w:rFonts w:ascii="Tahoma" w:eastAsia="Times New Roman" w:hAnsi="Tahoma" w:cs="Arial"/>
                                        <w:b/>
                                      </w:rPr>
                                    </w:pPr>
                                    <w:r>
                                      <w:rPr>
                                        <w:rFonts w:ascii="Tahoma" w:eastAsia="Times New Roman" w:hAnsi="Tahoma" w:cs="Arial"/>
                                        <w:b/>
                                      </w:rPr>
                                      <w:t>Développemen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1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41" y="15484"/>
                                  <a:ext cx="1800" cy="7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0FA0" w:rsidRDefault="004A0FA0" w:rsidP="004A0FA0">
                                    <w:pPr>
                                      <w:rPr>
                                        <w:rFonts w:ascii="Tahoma" w:eastAsia="Times New Roman" w:hAnsi="Tahoma" w:cs="Arial"/>
                                        <w:b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Tahoma" w:hAnsi="Tahoma"/>
                                        <w:b/>
                                      </w:rPr>
                                      <w:t>factorisation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9" o:spid="_x0000_s1080" style="position:absolute;margin-left:266.05pt;margin-top:110.95pt;width:246.8pt;height:112.7pt;z-index:251696128" coordorigin="3141,13864" coordsize="432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" o:allowincell="f">
                      <v:shape id="Text Box 130" o:spid="_x0000_s1081" type="#_x0000_t202" style="position:absolute;left:3141;top:14678;width:43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Q6UrsA&#10;AADaAAAADwAAAGRycy9kb3ducmV2LnhtbERPSwrCMBDdC94hjOBGNFX8VqOooLj1c4CxGdtiMylN&#10;tPX2ZiG4fLz/atOYQrypcrllBcNBBII4sTrnVMHteujPQTiPrLGwTAo+5GCzbrdWGGtb85neF5+K&#10;EMIuRgWZ92UspUsyMugGtiQO3MNWBn2AVSp1hXUIN4UcRdFUGsw5NGRY0j6j5Hl5GQWPU92bLOr7&#10;0d9m5/F0h/nsbj9KdTvNdgnCU+P/4p/7pBWEreFKuAFy/QU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Eh0OlK7AAAA2gAAAA8AAAAAAAAAAAAAAAAAmAIAAGRycy9kb3ducmV2Lnht&#10;bFBLBQYAAAAABAAEAPUAAACAAwAAAAA=&#10;" stroked="f">
                        <v:textbox>
                          <w:txbxContent>
                            <w:p w:rsidR="004A0FA0" w:rsidRDefault="004A0FA0" w:rsidP="004A0FA0">
                              <w:pPr>
                                <w:pStyle w:val="En-tte"/>
                                <w:tabs>
                                  <w:tab w:val="clear" w:pos="4536"/>
                                  <w:tab w:val="clear" w:pos="9072"/>
                                </w:tabs>
                                <w:rPr>
                                  <w:rFonts w:ascii="Calibri" w:eastAsia="Times New Roman" w:hAnsi="Calibri" w:cs="Arial"/>
                                </w:rPr>
                              </w:pPr>
                              <w:r>
                                <w:rPr>
                                  <w:rFonts w:ascii="Tahoma" w:eastAsia="Times New Roman" w:hAnsi="Tahoma" w:cs="Arial"/>
                                  <w:b/>
                                  <w:sz w:val="32"/>
                                </w:rPr>
                                <w:t>(a + b</w:t>
                              </w:r>
                              <w:proofErr w:type="gramStart"/>
                              <w:r>
                                <w:rPr>
                                  <w:rFonts w:ascii="Tahoma" w:eastAsia="Times New Roman" w:hAnsi="Tahoma" w:cs="Arial"/>
                                  <w:b/>
                                  <w:sz w:val="32"/>
                                </w:rPr>
                                <w:t>)²</w:t>
                              </w:r>
                              <w:proofErr w:type="gramEnd"/>
                              <w:r>
                                <w:rPr>
                                  <w:rFonts w:ascii="Tahoma" w:eastAsia="Times New Roman" w:hAnsi="Tahoma" w:cs="Arial"/>
                                  <w:b/>
                                  <w:sz w:val="32"/>
                                </w:rPr>
                                <w:t xml:space="preserve"> = a² + 2ab + b²</w:t>
                              </w:r>
                            </w:p>
                          </w:txbxContent>
                        </v:textbox>
                      </v:shape>
                      <v:shape id="AutoShape 131" o:spid="_x0000_s1082" style="position:absolute;left:4221;top:14138;width:2520;height:10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jgvcAA&#10;AADaAAAADwAAAGRycy9kb3ducmV2LnhtbESPQWvCQBSE7wX/w/IKXkrd1INo6ipFELyJUXt+ZF+y&#10;odn3QnYb4793hUKPw8x8w6y3o2/VQH1ohA18zDJQxKXYhmsDl/P+fQkqRGSLrTAZuFOA7Wbyssbc&#10;yo1PNBSxVgnCIUcDLsYu1zqUjjyGmXTEyauk9xiT7Gtte7wluG/1PMsW2mPDacFhRztH5U/x6w0c&#10;q2Kxv/rBFSLxKt8ruujqzZjp6/j1CSrSGP/Df+2DNbCC55V0A/Tm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sjgvcAAAADaAAAADwAAAAAAAAAAAAAAAACYAgAAZHJzL2Rvd25y&#10;ZXYueG1sUEsFBgAAAAAEAAQA9QAAAIUDAAAAAA==&#10;" path="m18436,8920c17570,5406,14419,2936,10800,2936,6921,2935,3621,5764,3028,9597l127,9147c941,3883,5473,-1,10800,v4970,,9298,3392,10486,8218l23908,7573r-3051,5043l15814,9565r2622,-645xe">
                        <v:stroke joinstyle="miter"/>
                        <v:path o:connecttype="custom" o:connectlocs="1205,1;184,469;1220,147;2789,379;2433,631;1845,478" o:connectangles="0,0,0,0,0,0" textboxrect="3163,3160,18437,18440"/>
                      </v:shape>
                      <v:shape id="AutoShape 132" o:spid="_x0000_s1083" style="position:absolute;left:3861;top:14764;width:2520;height:108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WnIMYA&#10;AADbAAAADwAAAGRycy9kb3ducmV2LnhtbESPT2vCQBDF7wW/wzJCL0U3Cm0lukoVbD304H88Dtkx&#10;Cc3OhuyqqZ++cxB6m+G9ee83k1nrKnWlJpSeDQz6CSjizNuScwP73bI3AhUissXKMxn4pQCzaedp&#10;gqn1N97QdRtzJSEcUjRQxFinWoesIIeh72ti0c6+cRhlbXJtG7xJuKv0MEnetMOSpaHAmhYFZT/b&#10;izNwefn+SrL3+3H9+bq6r0/zQdzsD8Y8d9uPMahIbfw3P65XVvCFXn6RAfT0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WnIMYAAADbAAAADwAAAAAAAAAAAAAAAACYAgAAZHJz&#10;L2Rvd25yZXYueG1sUEsFBgAAAAAEAAQA9QAAAIsDAAAAAA==&#10;" path="m18436,8920c17570,5406,14419,2936,10800,2936,6921,2935,3621,5764,3028,9597l127,9147c941,3883,5473,-1,10800,v4970,,9298,3392,10486,8218l23908,7573r-3051,5043l15814,9565r2622,-645xe">
                        <v:stroke joinstyle="miter"/>
                        <v:path o:connecttype="custom" o:connectlocs="1205,1;184,469;1220,147;2789,379;2433,631;1845,478" o:connectangles="0,0,0,0,0,0" textboxrect="3163,3160,18437,18440"/>
                      </v:shape>
                      <v:shape id="Text Box 133" o:spid="_x0000_s1084" type="#_x0000_t202" style="position:absolute;left:4581;top:13864;width:21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Ll9MAA&#10;AADbAAAADwAAAGRycy9kb3ducmV2LnhtbERPTWuDQBC9F/oflgn0VtfkEIp1FRECheSSWOh1cKdq&#10;686Ku9FNfn23UOhtHu9z8jKYUSw0u8Gygm2SgiBurR64U/DeHJ5fQDiPrHG0TApu5KAsHh9yzLRd&#10;+UzLxXcihrDLUEHv/ZRJ6dqeDLrETsSR+7SzQR/h3Ek94xrDzSh3abqXBgeODT1OVPfUfl+uRoFs&#10;zP4jDMxtReFU3evmyLsvpZ42oXoF4Sn4f/Gf+03H+Vv4/SUeIIs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iLl9MAAAADbAAAADwAAAAAAAAAAAAAAAACYAgAAZHJzL2Rvd25y&#10;ZXYueG1sUEsFBgAAAAAEAAQA9QAAAIUDAAAAAA==&#10;" stroked="f">
                        <v:fill opacity="32896f"/>
                        <v:textbox>
                          <w:txbxContent>
                            <w:p w:rsidR="004A0FA0" w:rsidRDefault="004A0FA0" w:rsidP="004A0FA0">
                              <w:pPr>
                                <w:rPr>
                                  <w:rFonts w:ascii="Tahoma" w:eastAsia="Times New Roman" w:hAnsi="Tahoma" w:cs="Arial"/>
                                  <w:b/>
                                </w:rPr>
                              </w:pPr>
                              <w:r>
                                <w:rPr>
                                  <w:rFonts w:ascii="Tahoma" w:eastAsia="Times New Roman" w:hAnsi="Tahoma" w:cs="Arial"/>
                                  <w:b/>
                                </w:rPr>
                                <w:t>Développement</w:t>
                              </w:r>
                            </w:p>
                          </w:txbxContent>
                        </v:textbox>
                      </v:shape>
                      <v:shape id="Text Box 134" o:spid="_x0000_s1085" type="#_x0000_t202" style="position:absolute;left:4041;top:15484;width:18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B7g78A&#10;AADbAAAADwAAAGRycy9kb3ducmV2LnhtbERPTYvCMBC9L/gfwgje1tQeRKppKcKCsF7WCl6HZmzr&#10;NpPSZDXurzeC4G0e73M2RTC9uNLoOssKFvMEBHFtdceNgmP19bkC4Tyyxt4yKbiTgyKffGww0/bG&#10;P3Q9+EbEEHYZKmi9HzIpXd2SQTe3A3HkznY06CMcG6lHvMVw08s0SZbSYMexocWBti3Vv4c/o0BW&#10;ZnkKHXNdUtiX/9vqm9OLUrNpKNcgPAX/Fr/cOx3np/D8JR4g8w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28HuDvwAAANsAAAAPAAAAAAAAAAAAAAAAAJgCAABkcnMvZG93bnJl&#10;di54bWxQSwUGAAAAAAQABAD1AAAAhAMAAAAA&#10;" stroked="f">
                        <v:fill opacity="32896f"/>
                        <v:textbox>
                          <w:txbxContent>
                            <w:p w:rsidR="004A0FA0" w:rsidRDefault="004A0FA0" w:rsidP="004A0FA0">
                              <w:pPr>
                                <w:rPr>
                                  <w:rFonts w:ascii="Tahoma" w:eastAsia="Times New Roman" w:hAnsi="Tahoma" w:cs="Arial"/>
                                  <w:b/>
                                </w:rPr>
                              </w:pPr>
                              <w:proofErr w:type="gramStart"/>
                              <w:r>
                                <w:rPr>
                                  <w:rFonts w:ascii="Tahoma" w:hAnsi="Tahoma"/>
                                  <w:b/>
                                </w:rPr>
                                <w:t>factorisation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tre les identités remarquables</w:t>
            </w:r>
          </w:p>
        </w:tc>
        <w:tc>
          <w:tcPr>
            <w:tcW w:w="4252" w:type="dxa"/>
          </w:tcPr>
          <w:p w:rsidR="00F54E47" w:rsidRDefault="00F54E47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C41CBF" w:rsidRPr="005F6ED0" w:rsidRDefault="00C41CBF" w:rsidP="00C41CBF">
            <w:pPr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</w:pPr>
            <w:r w:rsidRPr="00C41CBF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u w:val="single"/>
              </w:rPr>
              <w:t>Activité</w:t>
            </w:r>
            <w:r w:rsidRPr="00C41CBF">
              <w:rPr>
                <w:rFonts w:ascii="Blenda Script" w:hAnsi="Blenda Script" w:cs="Sultan light2"/>
                <w:color w:val="0070C0"/>
                <w:sz w:val="36"/>
                <w:szCs w:val="36"/>
                <w:u w:val="single"/>
              </w:rPr>
              <w:sym w:font="Wingdings" w:char="F08E"/>
            </w:r>
            <w:r w:rsidRPr="005F6ED0">
              <w:rPr>
                <w:rFonts w:ascii="Calibri" w:hAnsi="Calibri" w:cs="Calibri"/>
                <w:b/>
                <w:bCs/>
                <w:color w:val="0070C0"/>
                <w:sz w:val="24"/>
                <w:szCs w:val="24"/>
              </w:rPr>
              <w:t> </w:t>
            </w:r>
            <w:r w:rsidRPr="005F6ED0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  <w:t>:</w:t>
            </w:r>
          </w:p>
          <w:p w:rsidR="00C41CBF" w:rsidRDefault="00C41CBF" w:rsidP="00C41CBF">
            <w:pPr>
              <w:tabs>
                <w:tab w:val="left" w:pos="135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C41CBF" w:rsidRDefault="00C41CBF" w:rsidP="00C41CBF">
            <w:pPr>
              <w:tabs>
                <w:tab w:val="left" w:pos="1350"/>
              </w:tabs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41CBF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>
                  <wp:extent cx="1638300" cy="1657350"/>
                  <wp:effectExtent l="19050" t="0" r="0" b="0"/>
                  <wp:docPr id="147" name="Image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657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41CBF" w:rsidRDefault="00C41CBF" w:rsidP="00C41CBF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C41CBF" w:rsidRDefault="00C41CBF" w:rsidP="00C41CBF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C41CBF" w:rsidRDefault="00C41CBF" w:rsidP="00C41CBF">
            <w:pPr>
              <w:pStyle w:val="Paragraphedeliste"/>
              <w:numPr>
                <w:ilvl w:val="0"/>
                <w:numId w:val="41"/>
              </w:numPr>
            </w:pPr>
            <w:r>
              <w:t>Calculer l’aire du carre MNPQ de deux façons différentes et déduire que :</w:t>
            </w:r>
          </w:p>
          <w:p w:rsidR="00C41CBF" w:rsidRDefault="00A26399" w:rsidP="00C41CBF">
            <w:pPr>
              <w:jc w:val="center"/>
              <w:rPr>
                <w:rFonts w:ascii="Arial" w:eastAsia="Arial" w:hAnsi="Arial" w:cs="Arial"/>
                <w:sz w:val="36"/>
              </w:rPr>
            </w:pPr>
            <w:r w:rsidRPr="005F0CE3">
              <w:rPr>
                <w:bCs/>
                <w:smallCaps/>
              </w:rPr>
              <w:fldChar w:fldCharType="begin"/>
            </w:r>
            <w:r w:rsidR="00C41CBF" w:rsidRPr="005F0CE3">
              <w:rPr>
                <w:bCs/>
                <w:smallCaps/>
              </w:rPr>
              <w:instrText>EQ  \b\bc\( (</w:instrText>
            </w:r>
            <w:r w:rsidRPr="005F0CE3">
              <w:rPr>
                <w:bCs/>
                <w:smallCaps/>
              </w:rPr>
              <w:fldChar w:fldCharType="begin"/>
            </w:r>
            <w:r w:rsidR="00C41CBF" w:rsidRPr="005F0CE3">
              <w:rPr>
                <w:bCs/>
                <w:smallCaps/>
              </w:rPr>
              <w:instrText>EQ  \l(</w:instrText>
            </w:r>
            <w:r w:rsidR="00C41CBF" w:rsidRPr="005F0CE3">
              <w:rPr>
                <w:bCs/>
              </w:rPr>
              <w:instrText>a+b)</w:instrText>
            </w:r>
            <w:r w:rsidRPr="005F0CE3">
              <w:rPr>
                <w:bCs/>
                <w:smallCaps/>
              </w:rPr>
              <w:fldChar w:fldCharType="end"/>
            </w:r>
            <w:r w:rsidR="00C41CBF" w:rsidRPr="005F0CE3">
              <w:rPr>
                <w:bCs/>
                <w:smallCaps/>
              </w:rPr>
              <w:instrText>)</w:instrText>
            </w:r>
            <w:r w:rsidRPr="005F0CE3">
              <w:rPr>
                <w:bCs/>
                <w:smallCaps/>
              </w:rPr>
              <w:fldChar w:fldCharType="end"/>
            </w:r>
            <w:r w:rsidR="00C41CBF">
              <w:rPr>
                <w:b/>
                <w:smallCaps/>
              </w:rPr>
              <w:t>²=</w:t>
            </w:r>
            <w:r w:rsidR="00C41CBF">
              <w:rPr>
                <w:rFonts w:ascii="Arial" w:eastAsia="Arial" w:hAnsi="Arial" w:cs="Arial"/>
                <w:i/>
                <w:sz w:val="26"/>
              </w:rPr>
              <w:t xml:space="preserve"> a </w:t>
            </w:r>
            <w:r w:rsidR="00C41CBF">
              <w:rPr>
                <w:rFonts w:ascii="Arial" w:eastAsia="Arial" w:hAnsi="Arial" w:cs="Arial"/>
                <w:sz w:val="36"/>
                <w:vertAlign w:val="superscript"/>
              </w:rPr>
              <w:t>2</w:t>
            </w:r>
            <w:r w:rsidR="00C41CBF">
              <w:rPr>
                <w:rFonts w:ascii="Arial" w:eastAsia="Arial" w:hAnsi="Arial" w:cs="Arial"/>
                <w:i/>
                <w:sz w:val="26"/>
              </w:rPr>
              <w:t xml:space="preserve"> </w:t>
            </w:r>
            <w:r w:rsidR="00C41CBF">
              <w:rPr>
                <w:rFonts w:ascii="Arial" w:eastAsia="Arial" w:hAnsi="Arial" w:cs="Arial"/>
                <w:sz w:val="26"/>
              </w:rPr>
              <w:t>+</w:t>
            </w:r>
            <w:r w:rsidR="00C41CBF">
              <w:rPr>
                <w:rFonts w:ascii="Arial" w:eastAsia="Arial" w:hAnsi="Arial" w:cs="Arial"/>
                <w:i/>
                <w:sz w:val="26"/>
              </w:rPr>
              <w:t xml:space="preserve"> </w:t>
            </w:r>
            <w:r w:rsidR="00C41CBF">
              <w:rPr>
                <w:rFonts w:ascii="Arial" w:eastAsia="Arial" w:hAnsi="Arial" w:cs="Arial"/>
                <w:sz w:val="26"/>
              </w:rPr>
              <w:t>2</w:t>
            </w:r>
            <w:r w:rsidR="00C41CBF">
              <w:rPr>
                <w:rFonts w:ascii="Arial" w:eastAsia="Arial" w:hAnsi="Arial" w:cs="Arial"/>
                <w:i/>
                <w:sz w:val="26"/>
              </w:rPr>
              <w:t xml:space="preserve">a b </w:t>
            </w:r>
            <w:r w:rsidR="00C41CBF">
              <w:rPr>
                <w:rFonts w:ascii="Arial" w:eastAsia="Arial" w:hAnsi="Arial" w:cs="Arial"/>
                <w:sz w:val="26"/>
              </w:rPr>
              <w:t>+</w:t>
            </w:r>
            <w:r w:rsidR="00C41CBF">
              <w:rPr>
                <w:rFonts w:ascii="Arial" w:eastAsia="Arial" w:hAnsi="Arial" w:cs="Arial"/>
                <w:i/>
                <w:sz w:val="26"/>
              </w:rPr>
              <w:t xml:space="preserve"> b</w:t>
            </w:r>
            <w:r w:rsidR="00C41CBF">
              <w:rPr>
                <w:rFonts w:ascii="Arial" w:eastAsia="Arial" w:hAnsi="Arial" w:cs="Arial"/>
                <w:sz w:val="36"/>
                <w:vertAlign w:val="superscript"/>
              </w:rPr>
              <w:t>2</w:t>
            </w:r>
          </w:p>
          <w:p w:rsidR="00C41CBF" w:rsidRDefault="00C41CBF" w:rsidP="00C41CBF">
            <w:pPr>
              <w:pStyle w:val="Paragraphedeliste"/>
              <w:numPr>
                <w:ilvl w:val="0"/>
                <w:numId w:val="41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éduire  que :</w:t>
            </w:r>
          </w:p>
          <w:p w:rsidR="00C41CBF" w:rsidRDefault="00C41CBF" w:rsidP="00C41CBF">
            <w:pPr>
              <w:ind w:left="360"/>
              <w:rPr>
                <w:rFonts w:ascii="Times New Roman" w:hAnsi="Times New Roman"/>
                <w:bCs/>
                <w:sz w:val="24"/>
              </w:rPr>
            </w:pPr>
            <w:r w:rsidRPr="005F0CE3">
              <w:rPr>
                <w:rFonts w:ascii="Times New Roman" w:hAnsi="Times New Roman"/>
                <w:bCs/>
                <w:sz w:val="24"/>
              </w:rPr>
              <w:t xml:space="preserve"> </w:t>
            </w:r>
            <w:proofErr w:type="gramStart"/>
            <w:r w:rsidRPr="005F0CE3">
              <w:rPr>
                <w:rFonts w:ascii="Times New Roman" w:hAnsi="Times New Roman"/>
                <w:bCs/>
                <w:sz w:val="24"/>
              </w:rPr>
              <w:t>( a</w:t>
            </w:r>
            <w:proofErr w:type="gramEnd"/>
            <w:r w:rsidRPr="005F0CE3">
              <w:rPr>
                <w:rFonts w:ascii="Times New Roman" w:hAnsi="Times New Roman"/>
                <w:bCs/>
                <w:sz w:val="24"/>
              </w:rPr>
              <w:t xml:space="preserve">  - b)</w:t>
            </w:r>
            <w:r w:rsidRPr="005F0CE3">
              <w:rPr>
                <w:rFonts w:ascii="Times New Roman" w:hAnsi="Times New Roman"/>
                <w:bCs/>
                <w:sz w:val="24"/>
                <w:vertAlign w:val="superscript"/>
              </w:rPr>
              <w:t>2</w:t>
            </w:r>
            <w:r w:rsidRPr="005F0CE3">
              <w:rPr>
                <w:rFonts w:ascii="Times New Roman" w:hAnsi="Times New Roman"/>
                <w:bCs/>
                <w:sz w:val="24"/>
              </w:rPr>
              <w:t xml:space="preserve">  =   a</w:t>
            </w:r>
            <w:r w:rsidRPr="005F0CE3">
              <w:rPr>
                <w:rFonts w:ascii="Times New Roman" w:hAnsi="Times New Roman"/>
                <w:bCs/>
                <w:sz w:val="24"/>
                <w:vertAlign w:val="superscript"/>
              </w:rPr>
              <w:t>2</w:t>
            </w:r>
            <w:r w:rsidRPr="005F0CE3">
              <w:rPr>
                <w:rFonts w:ascii="Times New Roman" w:hAnsi="Times New Roman"/>
                <w:bCs/>
                <w:sz w:val="24"/>
              </w:rPr>
              <w:t xml:space="preserve">   –    2ab    + b</w:t>
            </w:r>
            <w:r w:rsidRPr="005F0CE3">
              <w:rPr>
                <w:rFonts w:ascii="Times New Roman" w:hAnsi="Times New Roman"/>
                <w:bCs/>
                <w:sz w:val="24"/>
                <w:vertAlign w:val="superscript"/>
              </w:rPr>
              <w:t>2</w:t>
            </w:r>
          </w:p>
          <w:p w:rsidR="00C41CBF" w:rsidRDefault="00C41CBF" w:rsidP="00C41CBF">
            <w:pPr>
              <w:ind w:left="360"/>
              <w:rPr>
                <w:rFonts w:ascii="Times New Roman" w:hAnsi="Times New Roman"/>
                <w:bCs/>
                <w:sz w:val="24"/>
              </w:rPr>
            </w:pPr>
            <w:r>
              <w:rPr>
                <w:rFonts w:ascii="Times New Roman" w:hAnsi="Times New Roman"/>
                <w:bCs/>
                <w:sz w:val="24"/>
              </w:rPr>
              <w:t>(on remarque que a-b =a</w:t>
            </w:r>
            <w:proofErr w:type="gramStart"/>
            <w:r>
              <w:rPr>
                <w:rFonts w:ascii="Times New Roman" w:hAnsi="Times New Roman"/>
                <w:bCs/>
                <w:sz w:val="24"/>
              </w:rPr>
              <w:t>+(</w:t>
            </w:r>
            <w:proofErr w:type="gramEnd"/>
            <w:r>
              <w:rPr>
                <w:rFonts w:ascii="Times New Roman" w:hAnsi="Times New Roman"/>
                <w:bCs/>
                <w:sz w:val="24"/>
              </w:rPr>
              <w:t>-b) )</w:t>
            </w:r>
          </w:p>
          <w:p w:rsidR="00C41CBF" w:rsidRDefault="00C41CBF" w:rsidP="00C41CBF">
            <w:pPr>
              <w:ind w:left="360"/>
              <w:rPr>
                <w:rFonts w:ascii="Times New Roman" w:hAnsi="Times New Roman"/>
                <w:bCs/>
                <w:sz w:val="24"/>
              </w:rPr>
            </w:pPr>
          </w:p>
          <w:p w:rsidR="00C41CBF" w:rsidRPr="00C41CBF" w:rsidRDefault="00C41CBF" w:rsidP="00C41CBF">
            <w:pPr>
              <w:ind w:firstLine="708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946" w:type="dxa"/>
          </w:tcPr>
          <w:p w:rsidR="004A0FA0" w:rsidRPr="005F0CE3" w:rsidRDefault="004A0FA0" w:rsidP="004A0FA0">
            <w:pPr>
              <w:pStyle w:val="Titre1"/>
              <w:numPr>
                <w:ilvl w:val="0"/>
                <w:numId w:val="38"/>
              </w:numPr>
              <w:spacing w:before="0"/>
              <w:ind w:left="1037"/>
              <w:outlineLvl w:val="0"/>
              <w:rPr>
                <w:color w:val="FF0000"/>
                <w:u w:val="single"/>
              </w:rPr>
            </w:pPr>
            <w:r w:rsidRPr="005F0CE3">
              <w:rPr>
                <w:color w:val="FF0000"/>
                <w:u w:val="single"/>
              </w:rPr>
              <w:t>Identités remarquables</w:t>
            </w:r>
          </w:p>
          <w:p w:rsidR="004A0FA0" w:rsidRDefault="004A0FA0" w:rsidP="004A0FA0"/>
          <w:p w:rsidR="004A0FA0" w:rsidRPr="005F6ED0" w:rsidRDefault="004A0FA0" w:rsidP="004A0FA0"/>
          <w:p w:rsidR="004A0FA0" w:rsidRPr="007766DF" w:rsidRDefault="004A0FA0" w:rsidP="004A0FA0">
            <w:pPr>
              <w:pStyle w:val="Paragraphedeliste"/>
              <w:numPr>
                <w:ilvl w:val="0"/>
                <w:numId w:val="3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8"/>
                <w:szCs w:val="28"/>
              </w:rPr>
            </w:pPr>
            <w:r w:rsidRPr="007766DF">
              <w:rPr>
                <w:rFonts w:ascii="Times New Roman" w:hAnsi="Times New Roman" w:cs="Times New Roman"/>
                <w:b/>
                <w:bCs/>
                <w:color w:val="00B050"/>
                <w:sz w:val="28"/>
                <w:szCs w:val="28"/>
              </w:rPr>
              <w:t>1 </w:t>
            </w:r>
            <w:r w:rsidRPr="007766DF">
              <w:rPr>
                <w:rFonts w:ascii="Times New Roman" w:hAnsi="Times New Roman" w:cs="Times New Roman"/>
                <w:b/>
                <w:bCs/>
                <w:color w:val="00B050"/>
                <w:sz w:val="28"/>
                <w:szCs w:val="28"/>
                <w:u w:val="single"/>
              </w:rPr>
              <w:t>-Carr</w:t>
            </w:r>
            <w:r w:rsidR="007766DF" w:rsidRPr="007766DF">
              <w:rPr>
                <w:rFonts w:ascii="Arial" w:eastAsia="Arial" w:hAnsi="Arial" w:cs="Arial"/>
                <w:color w:val="00B050"/>
                <w:sz w:val="28"/>
                <w:szCs w:val="28"/>
                <w:u w:val="single"/>
              </w:rPr>
              <w:t>é</w:t>
            </w:r>
            <w:r w:rsidRPr="007766DF">
              <w:rPr>
                <w:rFonts w:ascii="Times New Roman" w:hAnsi="Times New Roman" w:cs="Times New Roman"/>
                <w:b/>
                <w:bCs/>
                <w:color w:val="00B050"/>
                <w:sz w:val="28"/>
                <w:szCs w:val="28"/>
                <w:u w:val="single"/>
              </w:rPr>
              <w:t xml:space="preserve"> d’une somme</w:t>
            </w:r>
          </w:p>
          <w:p w:rsidR="004A0FA0" w:rsidRPr="005F0CE3" w:rsidRDefault="004A0FA0" w:rsidP="004A0FA0">
            <w:pPr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  <w:r w:rsidRPr="005F0CE3"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  <w:t xml:space="preserve">    </w:t>
            </w:r>
            <w:r w:rsidRPr="005F0CE3">
              <w:rPr>
                <w:rFonts w:ascii="Times New Roman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  <w:t>Propriété</w:t>
            </w:r>
            <w:r w:rsidRPr="005F0CE3"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  <w:u w:val="single"/>
              </w:rPr>
              <w:t> </w:t>
            </w:r>
            <w:r w:rsidRPr="005F0CE3"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  <w:t>:</w:t>
            </w:r>
          </w:p>
          <w:p w:rsidR="004A0FA0" w:rsidRDefault="004A0FA0" w:rsidP="004A0FA0">
            <w:pPr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  <w:r w:rsidRPr="005F0CE3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a et b deux réels</w:t>
            </w:r>
            <w:r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  <w:t> :</w:t>
            </w:r>
          </w:p>
          <w:p w:rsidR="004A0FA0" w:rsidRDefault="004A0FA0" w:rsidP="004A0FA0">
            <w:pPr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</w:p>
          <w:p w:rsidR="004A0FA0" w:rsidRPr="005F0CE3" w:rsidRDefault="004A0FA0" w:rsidP="004A0FA0">
            <w:pPr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</w:p>
          <w:p w:rsidR="004A0FA0" w:rsidRPr="005F0CE3" w:rsidRDefault="004A0FA0" w:rsidP="004A0FA0">
            <w:pPr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</w:p>
          <w:p w:rsidR="004A0FA0" w:rsidRPr="005F0CE3" w:rsidRDefault="004A0FA0" w:rsidP="004A0FA0">
            <w:pPr>
              <w:autoSpaceDE w:val="0"/>
              <w:autoSpaceDN w:val="0"/>
              <w:adjustRightInd w:val="0"/>
              <w:ind w:left="36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</w:p>
          <w:p w:rsidR="004A0FA0" w:rsidRDefault="004A0FA0" w:rsidP="004A0F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</w:p>
          <w:p w:rsidR="004A0FA0" w:rsidRDefault="004A0FA0" w:rsidP="004A0F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</w:p>
          <w:p w:rsidR="004A0FA0" w:rsidRDefault="004A0FA0" w:rsidP="004A0F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</w:p>
          <w:p w:rsidR="004A0FA0" w:rsidRDefault="004A0FA0" w:rsidP="004A0F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</w:p>
          <w:p w:rsidR="004A0FA0" w:rsidRDefault="004A0FA0" w:rsidP="004A0F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</w:p>
          <w:p w:rsidR="004A0FA0" w:rsidRDefault="004A0FA0" w:rsidP="004A0F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</w:p>
          <w:p w:rsidR="004A0FA0" w:rsidRDefault="004A0FA0" w:rsidP="004A0F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</w:p>
          <w:p w:rsidR="004A0FA0" w:rsidRPr="005F0CE3" w:rsidRDefault="004A0FA0" w:rsidP="004A0F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7030A0"/>
                <w:sz w:val="24"/>
                <w:szCs w:val="24"/>
              </w:rPr>
            </w:pPr>
            <w:r w:rsidRPr="005F0CE3">
              <w:rPr>
                <w:rFonts w:ascii="Times New Roman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  <w:t>Exemples</w:t>
            </w:r>
            <w:r w:rsidRPr="005F0CE3">
              <w:rPr>
                <w:rFonts w:ascii="Times New Roman" w:hAnsi="Times New Roman" w:cs="Times New Roman"/>
                <w:b/>
                <w:bCs/>
                <w:color w:val="7030A0"/>
                <w:sz w:val="24"/>
                <w:szCs w:val="24"/>
              </w:rPr>
              <w:t> :</w:t>
            </w:r>
          </w:p>
          <w:p w:rsidR="004A0FA0" w:rsidRPr="005F0CE3" w:rsidRDefault="004A0FA0" w:rsidP="004A0FA0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5F0CE3">
              <w:rPr>
                <w:rFonts w:ascii="Calibri" w:eastAsia="Times New Roman" w:hAnsi="Calibri" w:cs="Arial"/>
                <w:sz w:val="24"/>
                <w:szCs w:val="24"/>
              </w:rPr>
              <w:t>(2x + 3)² = (2x)² + 2</w:t>
            </w:r>
            <w:r w:rsidRPr="005F0CE3">
              <w:rPr>
                <w:rFonts w:ascii="Calibri" w:eastAsia="Times New Roman" w:hAnsi="Calibri" w:cs="Arial"/>
                <w:sz w:val="24"/>
                <w:szCs w:val="24"/>
              </w:rPr>
              <w:sym w:font="Symbol" w:char="F0B4"/>
            </w:r>
            <w:r w:rsidRPr="005F0CE3">
              <w:rPr>
                <w:rFonts w:ascii="Calibri" w:eastAsia="Times New Roman" w:hAnsi="Calibri" w:cs="Arial"/>
                <w:sz w:val="24"/>
                <w:szCs w:val="24"/>
              </w:rPr>
              <w:t>2x</w:t>
            </w:r>
            <w:r w:rsidRPr="005F0CE3">
              <w:rPr>
                <w:rFonts w:ascii="Calibri" w:eastAsia="Times New Roman" w:hAnsi="Calibri" w:cs="Arial"/>
                <w:sz w:val="24"/>
                <w:szCs w:val="24"/>
              </w:rPr>
              <w:sym w:font="Symbol" w:char="F0B4"/>
            </w:r>
            <w:r w:rsidRPr="005F0CE3">
              <w:rPr>
                <w:rFonts w:ascii="Calibri" w:eastAsia="Times New Roman" w:hAnsi="Calibri" w:cs="Arial"/>
                <w:sz w:val="24"/>
                <w:szCs w:val="24"/>
              </w:rPr>
              <w:t>3 + 3²</w:t>
            </w:r>
            <w:r w:rsidRPr="005F0CE3">
              <w:rPr>
                <w:sz w:val="24"/>
                <w:szCs w:val="24"/>
              </w:rPr>
              <w:t>=</w:t>
            </w:r>
            <w:r w:rsidRPr="005F0CE3">
              <w:rPr>
                <w:rFonts w:ascii="Calibri" w:eastAsia="Times New Roman" w:hAnsi="Calibri" w:cs="Arial"/>
                <w:sz w:val="24"/>
                <w:szCs w:val="24"/>
              </w:rPr>
              <w:t>4x² + 12x + 9 </w:t>
            </w:r>
          </w:p>
          <w:p w:rsidR="004A0FA0" w:rsidRPr="005F0CE3" w:rsidRDefault="004A0FA0" w:rsidP="004A0FA0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5F0CE3">
              <w:rPr>
                <w:rFonts w:ascii="Calibri" w:eastAsia="Times New Roman" w:hAnsi="Calibri" w:cs="Arial"/>
                <w:sz w:val="24"/>
                <w:szCs w:val="24"/>
              </w:rPr>
              <w:t>16x² + 8x + 1 = (4x + 1)² </w:t>
            </w:r>
          </w:p>
          <w:p w:rsidR="004A0FA0" w:rsidRPr="005F0CE3" w:rsidRDefault="004A0FA0" w:rsidP="004A0F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  <w:r w:rsidRPr="005F0CE3">
              <w:rPr>
                <w:rFonts w:ascii="Calibri" w:eastAsia="Times New Roman" w:hAnsi="Calibri" w:cs="Arial"/>
                <w:sz w:val="24"/>
                <w:szCs w:val="24"/>
              </w:rPr>
              <w:t>25x² + 20x + 4 = (5x + 2)²</w:t>
            </w:r>
          </w:p>
          <w:p w:rsidR="004A0FA0" w:rsidRPr="005F0CE3" w:rsidRDefault="004A0FA0" w:rsidP="004A0F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</w:p>
          <w:p w:rsidR="004A0FA0" w:rsidRPr="005F0CE3" w:rsidRDefault="004A0FA0" w:rsidP="004A0FA0">
            <w:pPr>
              <w:pStyle w:val="Paragraphedeliste"/>
              <w:numPr>
                <w:ilvl w:val="0"/>
                <w:numId w:val="40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  <w:r w:rsidRPr="005F0CE3">
              <w:rPr>
                <w:rFonts w:ascii="Arial" w:eastAsia="Arial" w:hAnsi="Arial" w:cs="Arial"/>
                <w:b/>
                <w:bCs/>
                <w:color w:val="00B050"/>
                <w:sz w:val="26"/>
              </w:rPr>
              <w:t>2-</w:t>
            </w:r>
            <w:r w:rsidRPr="007766DF">
              <w:rPr>
                <w:rFonts w:ascii="Arial" w:eastAsia="Arial" w:hAnsi="Arial" w:cs="Arial"/>
                <w:color w:val="00B050"/>
                <w:sz w:val="28"/>
                <w:szCs w:val="28"/>
                <w:u w:val="single"/>
              </w:rPr>
              <w:t>Carré d’une différence</w:t>
            </w:r>
          </w:p>
          <w:p w:rsidR="004A0FA0" w:rsidRDefault="004A0FA0" w:rsidP="004A0FA0">
            <w:pPr>
              <w:autoSpaceDE w:val="0"/>
              <w:autoSpaceDN w:val="0"/>
              <w:adjustRightInd w:val="0"/>
              <w:ind w:firstLine="708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  <w:r w:rsidRPr="005F0CE3">
              <w:rPr>
                <w:rFonts w:ascii="Times New Roman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  <w:t>Propriété</w:t>
            </w:r>
            <w:r w:rsidRPr="005F0CE3"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  <w:u w:val="single"/>
              </w:rPr>
              <w:t> </w:t>
            </w:r>
            <w:r w:rsidRPr="005F0CE3"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  <w:t>:</w:t>
            </w:r>
          </w:p>
          <w:p w:rsidR="004A0FA0" w:rsidRDefault="004A0FA0" w:rsidP="004A0F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4A0FA0" w:rsidRDefault="004A0FA0" w:rsidP="004A0F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4A0FA0" w:rsidRDefault="004A0FA0" w:rsidP="004A0F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4A0FA0" w:rsidRDefault="004A0FA0" w:rsidP="004A0F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4A0FA0" w:rsidRDefault="004A0FA0" w:rsidP="004A0F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4A0FA0" w:rsidRDefault="004A0FA0" w:rsidP="004A0F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4A0FA0" w:rsidRDefault="004A0FA0" w:rsidP="004A0F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4A0FA0" w:rsidRDefault="004A0FA0" w:rsidP="004A0F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4A0FA0" w:rsidRDefault="004A0FA0" w:rsidP="004A0F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637F39" w:rsidRPr="006040B0" w:rsidRDefault="00637F39" w:rsidP="004A0FA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2977" w:type="dxa"/>
          </w:tcPr>
          <w:p w:rsidR="00E74C52" w:rsidRDefault="00E74C52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E74C52" w:rsidRPr="005F6ED0" w:rsidRDefault="00637F39" w:rsidP="007B27C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  <w:t>Exercice</w:t>
            </w:r>
            <w:r w:rsidR="007B27CC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  <w:t>3</w:t>
            </w:r>
            <w:r w:rsidRPr="005F6ED0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  <w:t> :</w:t>
            </w:r>
          </w:p>
          <w:p w:rsidR="00637F39" w:rsidRDefault="00637F39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046CAE" w:rsidRPr="001C7665" w:rsidRDefault="0054047D" w:rsidP="0054047D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1) </w:t>
            </w:r>
            <w:r w:rsidR="00046CAE" w:rsidRPr="001C766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Développer puis simplifier </w:t>
            </w:r>
            <w:r w:rsidR="009826F6" w:rsidRPr="001C766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les expressions suivantes :</w:t>
            </w:r>
            <w:r w:rsidRPr="001C766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</w:t>
            </w:r>
          </w:p>
          <w:p w:rsidR="00E74C52" w:rsidRDefault="00E74C52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E74C52" w:rsidRDefault="0054047D" w:rsidP="009201D0">
            <w:r w:rsidRPr="0054047D">
              <w:rPr>
                <w:position w:val="-46"/>
              </w:rPr>
              <w:object w:dxaOrig="1359" w:dyaOrig="1120">
                <v:shape id="_x0000_i1045" type="#_x0000_t75" style="width:68.25pt;height:56.25pt" o:ole="" fillcolor="window">
                  <v:imagedata r:id="rId42" o:title=""/>
                </v:shape>
                <o:OLEObject Type="Embed" ProgID="Equation.3" ShapeID="_x0000_i1045" DrawAspect="Content" ObjectID="_1618319550" r:id="rId43"/>
              </w:object>
            </w:r>
          </w:p>
          <w:p w:rsidR="0054047D" w:rsidRDefault="0054047D" w:rsidP="0054047D">
            <w:pPr>
              <w:rPr>
                <w:lang w:bidi="ar-MA"/>
              </w:rPr>
            </w:pPr>
            <w:proofErr w:type="gramStart"/>
            <w:r>
              <w:rPr>
                <w:lang w:bidi="ar-MA"/>
              </w:rPr>
              <w:t>2)Factoriser</w:t>
            </w:r>
            <w:proofErr w:type="gramEnd"/>
            <w:r>
              <w:rPr>
                <w:lang w:bidi="ar-MA"/>
              </w:rPr>
              <w:t> :</w:t>
            </w:r>
          </w:p>
          <w:p w:rsidR="0054047D" w:rsidRDefault="0054047D" w:rsidP="0054047D">
            <w:pPr>
              <w:ind w:left="360"/>
              <w:rPr>
                <w:rtl/>
                <w:lang w:bidi="ar-MA"/>
              </w:rPr>
            </w:pPr>
          </w:p>
          <w:p w:rsidR="0054047D" w:rsidRDefault="0054047D" w:rsidP="0054047D">
            <w:pPr>
              <w:rPr>
                <w:sz w:val="20"/>
              </w:rPr>
            </w:pPr>
            <w:r>
              <w:rPr>
                <w:lang w:bidi="ar-MA"/>
              </w:rPr>
              <w:t>C=</w:t>
            </w:r>
            <w:r>
              <w:rPr>
                <w:i/>
                <w:sz w:val="20"/>
              </w:rPr>
              <w:t xml:space="preserve"> </w:t>
            </w:r>
            <w:r>
              <w:rPr>
                <w:rFonts w:ascii="Calibri" w:eastAsia="Times New Roman" w:hAnsi="Calibri" w:cs="Arial"/>
                <w:i/>
                <w:sz w:val="20"/>
              </w:rPr>
              <w:t>x</w:t>
            </w:r>
            <w:r>
              <w:rPr>
                <w:rFonts w:ascii="Calibri" w:eastAsia="Times New Roman" w:hAnsi="Calibri" w:cs="Arial"/>
                <w:sz w:val="20"/>
                <w:vertAlign w:val="superscript"/>
              </w:rPr>
              <w:t>2</w:t>
            </w:r>
            <w:r>
              <w:rPr>
                <w:rFonts w:ascii="Calibri" w:eastAsia="Times New Roman" w:hAnsi="Calibri" w:cs="Arial"/>
                <w:sz w:val="20"/>
              </w:rPr>
              <w:t xml:space="preserve"> + 8</w:t>
            </w:r>
            <w:r>
              <w:rPr>
                <w:rFonts w:ascii="Calibri" w:eastAsia="Times New Roman" w:hAnsi="Calibri" w:cs="Arial"/>
                <w:i/>
                <w:sz w:val="20"/>
              </w:rPr>
              <w:t>x</w:t>
            </w:r>
            <w:r>
              <w:rPr>
                <w:rFonts w:ascii="Calibri" w:eastAsia="Times New Roman" w:hAnsi="Calibri" w:cs="Arial"/>
                <w:sz w:val="20"/>
              </w:rPr>
              <w:t xml:space="preserve"> + 16</w:t>
            </w:r>
          </w:p>
          <w:p w:rsidR="0054047D" w:rsidRDefault="0054047D" w:rsidP="0054047D">
            <w:pPr>
              <w:rPr>
                <w:rtl/>
                <w:lang w:bidi="ar-MA"/>
              </w:rPr>
            </w:pPr>
            <w:r>
              <w:rPr>
                <w:lang w:bidi="ar-MA"/>
              </w:rPr>
              <w:t>D=</w:t>
            </w:r>
            <w:r>
              <w:rPr>
                <w:rFonts w:ascii="Calibri" w:eastAsia="Times New Roman" w:hAnsi="Calibri" w:cs="Arial"/>
              </w:rPr>
              <w:t>49</w:t>
            </w:r>
            <w:r>
              <w:rPr>
                <w:rFonts w:ascii="Calibri" w:eastAsia="Times New Roman" w:hAnsi="Calibri" w:cs="Arial"/>
                <w:i/>
                <w:iCs/>
              </w:rPr>
              <w:t>x</w:t>
            </w:r>
            <w:r>
              <w:rPr>
                <w:rFonts w:ascii="Calibri" w:eastAsia="Times New Roman" w:hAnsi="Calibri" w:cs="Arial"/>
              </w:rPr>
              <w:t>² + 42</w:t>
            </w:r>
            <w:r>
              <w:rPr>
                <w:rFonts w:ascii="Calibri" w:eastAsia="Times New Roman" w:hAnsi="Calibri" w:cs="Arial"/>
                <w:i/>
                <w:iCs/>
              </w:rPr>
              <w:t xml:space="preserve">x </w:t>
            </w:r>
            <w:r>
              <w:rPr>
                <w:rFonts w:ascii="Calibri" w:eastAsia="Times New Roman" w:hAnsi="Calibri" w:cs="Arial"/>
              </w:rPr>
              <w:t xml:space="preserve">+ 9 + </w:t>
            </w:r>
            <w:proofErr w:type="gramStart"/>
            <w:r>
              <w:t>x</w:t>
            </w:r>
            <w:r>
              <w:rPr>
                <w:rFonts w:ascii="Calibri" w:eastAsia="Times New Roman" w:hAnsi="Calibri" w:cs="Arial"/>
              </w:rPr>
              <w:t>(</w:t>
            </w:r>
            <w:proofErr w:type="gramEnd"/>
            <w:r>
              <w:rPr>
                <w:rFonts w:ascii="Calibri" w:eastAsia="Times New Roman" w:hAnsi="Calibri" w:cs="Arial"/>
              </w:rPr>
              <w:t>7</w:t>
            </w:r>
            <w:r>
              <w:rPr>
                <w:rFonts w:ascii="Calibri" w:eastAsia="Times New Roman" w:hAnsi="Calibri" w:cs="Arial"/>
                <w:i/>
                <w:iCs/>
              </w:rPr>
              <w:t xml:space="preserve">x </w:t>
            </w:r>
            <w:r>
              <w:rPr>
                <w:rFonts w:ascii="Calibri" w:eastAsia="Times New Roman" w:hAnsi="Calibri" w:cs="Arial"/>
              </w:rPr>
              <w:t>+ 3)</w:t>
            </w:r>
            <w:r>
              <w:rPr>
                <w:rFonts w:ascii="Calibri" w:eastAsia="Times New Roman" w:hAnsi="Calibri" w:cs="Arial"/>
                <w:i/>
                <w:iCs/>
              </w:rPr>
              <w:t xml:space="preserve"> </w:t>
            </w:r>
          </w:p>
          <w:p w:rsidR="0054047D" w:rsidRPr="0054047D" w:rsidRDefault="0054047D" w:rsidP="0054047D">
            <w:pPr>
              <w:rPr>
                <w:rtl/>
                <w:lang w:bidi="ar-MA"/>
              </w:rPr>
            </w:pPr>
          </w:p>
          <w:p w:rsidR="00F1198D" w:rsidRDefault="00F1198D" w:rsidP="00F1198D">
            <w:pPr>
              <w:rPr>
                <w:sz w:val="24"/>
              </w:rPr>
            </w:pPr>
            <w:proofErr w:type="gramStart"/>
            <w:r>
              <w:rPr>
                <w:lang w:bidi="ar-MA"/>
              </w:rPr>
              <w:t>3 )</w:t>
            </w:r>
            <w:proofErr w:type="gramEnd"/>
            <w:r>
              <w:rPr>
                <w:sz w:val="24"/>
              </w:rPr>
              <w:t xml:space="preserve"> On considère </w:t>
            </w:r>
          </w:p>
          <w:p w:rsidR="00F1198D" w:rsidRDefault="00F1198D" w:rsidP="00F1198D">
            <w:pPr>
              <w:rPr>
                <w:sz w:val="24"/>
              </w:rPr>
            </w:pPr>
            <w:r>
              <w:rPr>
                <w:sz w:val="24"/>
              </w:rPr>
              <w:t xml:space="preserve">F = </w:t>
            </w:r>
            <w:proofErr w:type="gramStart"/>
            <w:r>
              <w:rPr>
                <w:sz w:val="24"/>
              </w:rPr>
              <w:t>( 2x</w:t>
            </w:r>
            <w:proofErr w:type="gramEnd"/>
            <w:r>
              <w:rPr>
                <w:sz w:val="24"/>
              </w:rPr>
              <w:t xml:space="preserve"> + 3)² + (2x + 3)( x- 1).</w:t>
            </w:r>
          </w:p>
          <w:p w:rsidR="00F1198D" w:rsidRDefault="00F1198D" w:rsidP="00F1198D">
            <w:pPr>
              <w:jc w:val="both"/>
              <w:rPr>
                <w:sz w:val="24"/>
              </w:rPr>
            </w:pPr>
            <w:r>
              <w:rPr>
                <w:sz w:val="24"/>
              </w:rPr>
              <w:t>a. Développer et réduire F.</w:t>
            </w:r>
          </w:p>
          <w:p w:rsidR="00F1198D" w:rsidRDefault="00F1198D" w:rsidP="00F1198D">
            <w:pPr>
              <w:jc w:val="both"/>
              <w:rPr>
                <w:sz w:val="24"/>
              </w:rPr>
            </w:pPr>
            <w:r>
              <w:rPr>
                <w:sz w:val="24"/>
              </w:rPr>
              <w:t>b. Factoriser F.</w:t>
            </w:r>
          </w:p>
          <w:p w:rsidR="0054047D" w:rsidRPr="00F1198D" w:rsidRDefault="00F1198D" w:rsidP="00F1198D">
            <w:pPr>
              <w:jc w:val="both"/>
              <w:rPr>
                <w:sz w:val="24"/>
                <w:rtl/>
              </w:rPr>
            </w:pPr>
            <w:r>
              <w:rPr>
                <w:sz w:val="24"/>
              </w:rPr>
              <w:t xml:space="preserve">c. Calculer F </w:t>
            </w:r>
            <w:proofErr w:type="gramStart"/>
            <w:r>
              <w:rPr>
                <w:sz w:val="24"/>
              </w:rPr>
              <w:t xml:space="preserve">Pour </w:t>
            </w:r>
            <w:proofErr w:type="gramEnd"/>
            <w:r w:rsidRPr="00A26399">
              <w:rPr>
                <w:position w:val="-24"/>
              </w:rPr>
              <w:object w:dxaOrig="780" w:dyaOrig="620">
                <v:shape id="_x0000_i1046" type="#_x0000_t75" style="width:39pt;height:30.75pt" o:ole="" fillcolor="window">
                  <v:imagedata r:id="rId44" o:title=""/>
                </v:shape>
                <o:OLEObject Type="Embed" ProgID="Equation.3" ShapeID="_x0000_i1046" DrawAspect="Content" ObjectID="_1618319551" r:id="rId45"/>
              </w:object>
            </w:r>
            <w:r>
              <w:rPr>
                <w:sz w:val="24"/>
              </w:rPr>
              <w:t>.</w:t>
            </w:r>
          </w:p>
          <w:p w:rsidR="0054047D" w:rsidRDefault="0054047D" w:rsidP="0054047D">
            <w:pPr>
              <w:rPr>
                <w:rtl/>
                <w:lang w:bidi="ar-MA"/>
              </w:rPr>
            </w:pPr>
          </w:p>
          <w:p w:rsidR="0054047D" w:rsidRDefault="0054047D" w:rsidP="0054047D">
            <w:pPr>
              <w:rPr>
                <w:b/>
                <w:bCs/>
                <w:u w:val="single"/>
                <w:lang w:bidi="ar-MA"/>
              </w:rPr>
            </w:pPr>
            <w:r w:rsidRPr="0054047D">
              <w:rPr>
                <w:b/>
                <w:bCs/>
                <w:u w:val="single"/>
                <w:lang w:bidi="ar-MA"/>
              </w:rPr>
              <w:t>Exercice4</w:t>
            </w:r>
            <w:r>
              <w:rPr>
                <w:b/>
                <w:bCs/>
                <w:u w:val="single"/>
                <w:lang w:bidi="ar-MA"/>
              </w:rPr>
              <w:t> :</w:t>
            </w:r>
          </w:p>
          <w:p w:rsidR="0054047D" w:rsidRDefault="0054047D" w:rsidP="0054047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1) </w:t>
            </w:r>
            <w:r w:rsidRPr="001C766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Développer puis simplifier les expressions suivantes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 :</w:t>
            </w:r>
          </w:p>
          <w:p w:rsidR="0054047D" w:rsidRDefault="00377B47" w:rsidP="0054047D">
            <w:pPr>
              <w:rPr>
                <w:sz w:val="24"/>
              </w:rPr>
            </w:pPr>
            <w:r w:rsidRPr="00377B47">
              <w:rPr>
                <w:lang w:bidi="ar-MA"/>
              </w:rPr>
              <w:t>X</w:t>
            </w:r>
            <w:r w:rsidRPr="00377B47">
              <w:rPr>
                <w:b/>
                <w:bCs/>
                <w:lang w:bidi="ar-MA"/>
              </w:rPr>
              <w:t>=</w:t>
            </w:r>
            <w:r w:rsidRPr="00A26399">
              <w:rPr>
                <w:position w:val="-28"/>
                <w:sz w:val="24"/>
              </w:rPr>
              <w:object w:dxaOrig="900" w:dyaOrig="740">
                <v:shape id="_x0000_i1047" type="#_x0000_t75" style="width:45pt;height:36.75pt" o:ole="" fillcolor="window">
                  <v:imagedata r:id="rId46" o:title=""/>
                </v:shape>
                <o:OLEObject Type="Embed" ProgID="Equation.3" ShapeID="_x0000_i1047" DrawAspect="Content" ObjectID="_1618319552" r:id="rId47"/>
              </w:object>
            </w:r>
          </w:p>
          <w:p w:rsidR="00377B47" w:rsidRDefault="00377B47" w:rsidP="0054047D">
            <w:pPr>
              <w:rPr>
                <w:sz w:val="24"/>
              </w:rPr>
            </w:pPr>
            <w:r>
              <w:rPr>
                <w:sz w:val="24"/>
              </w:rPr>
              <w:t>Y=</w:t>
            </w:r>
            <w:r w:rsidRPr="00A26399">
              <w:rPr>
                <w:position w:val="-28"/>
                <w:sz w:val="24"/>
              </w:rPr>
              <w:object w:dxaOrig="1080" w:dyaOrig="740">
                <v:shape id="_x0000_i1048" type="#_x0000_t75" style="width:54pt;height:36.75pt" o:ole="" fillcolor="window">
                  <v:imagedata r:id="rId48" o:title=""/>
                </v:shape>
                <o:OLEObject Type="Embed" ProgID="Equation.3" ShapeID="_x0000_i1048" DrawAspect="Content" ObjectID="_1618319553" r:id="rId49"/>
              </w:object>
            </w:r>
          </w:p>
          <w:p w:rsidR="00377B47" w:rsidRDefault="0004114D" w:rsidP="00377B47">
            <w:pPr>
              <w:rPr>
                <w:b/>
                <w:bCs/>
                <w:u w:val="single"/>
                <w:lang w:bidi="ar-MA"/>
              </w:rPr>
            </w:pPr>
            <w:proofErr w:type="gramStart"/>
            <w:r>
              <w:rPr>
                <w:b/>
                <w:bCs/>
                <w:u w:val="single"/>
                <w:lang w:bidi="ar-MA"/>
              </w:rPr>
              <w:t>2</w:t>
            </w:r>
            <w:r w:rsidR="00377B47">
              <w:rPr>
                <w:b/>
                <w:bCs/>
                <w:u w:val="single"/>
                <w:lang w:bidi="ar-MA"/>
              </w:rPr>
              <w:t>)</w:t>
            </w:r>
            <w:r w:rsidR="00377B47" w:rsidRPr="00377B47">
              <w:rPr>
                <w:b/>
                <w:bCs/>
                <w:u w:val="single"/>
                <w:lang w:bidi="ar-MA"/>
              </w:rPr>
              <w:t>Factoriser</w:t>
            </w:r>
            <w:proofErr w:type="gramEnd"/>
            <w:r w:rsidR="00377B47" w:rsidRPr="00377B47">
              <w:rPr>
                <w:b/>
                <w:bCs/>
                <w:u w:val="single"/>
                <w:lang w:bidi="ar-MA"/>
              </w:rPr>
              <w:t> :</w:t>
            </w:r>
          </w:p>
          <w:p w:rsidR="00377B47" w:rsidRDefault="00377B47" w:rsidP="00377B47">
            <w:pPr>
              <w:rPr>
                <w:sz w:val="24"/>
              </w:rPr>
            </w:pPr>
            <w:r w:rsidRPr="00377B47">
              <w:rPr>
                <w:b/>
                <w:bCs/>
                <w:lang w:bidi="ar-MA"/>
              </w:rPr>
              <w:t>Z=</w:t>
            </w:r>
            <w:r>
              <w:rPr>
                <w:rFonts w:ascii="Calibri" w:eastAsia="Times New Roman" w:hAnsi="Calibri" w:cs="Arial"/>
                <w:sz w:val="24"/>
              </w:rPr>
              <w:t>9x²-24x+16</w:t>
            </w:r>
          </w:p>
          <w:p w:rsidR="00377B47" w:rsidRPr="00377B47" w:rsidRDefault="00377B47" w:rsidP="00377B47">
            <w:pPr>
              <w:rPr>
                <w:b/>
                <w:bCs/>
                <w:lang w:bidi="ar-MA"/>
              </w:rPr>
            </w:pPr>
            <w:r>
              <w:rPr>
                <w:sz w:val="24"/>
              </w:rPr>
              <w:t>W=</w:t>
            </w:r>
            <w:r>
              <w:rPr>
                <w:rFonts w:ascii="Calibri" w:eastAsia="Times New Roman" w:hAnsi="Calibri" w:cs="Arial"/>
                <w:sz w:val="24"/>
              </w:rPr>
              <w:t>25x²+9-30x</w:t>
            </w:r>
          </w:p>
          <w:p w:rsidR="00377B47" w:rsidRPr="00377B47" w:rsidRDefault="00377B47" w:rsidP="00377B47">
            <w:pPr>
              <w:ind w:left="360"/>
              <w:rPr>
                <w:b/>
                <w:bCs/>
                <w:u w:val="single"/>
                <w:rtl/>
                <w:lang w:bidi="ar-MA"/>
              </w:rPr>
            </w:pPr>
          </w:p>
        </w:tc>
      </w:tr>
    </w:tbl>
    <w:p w:rsidR="00E74C52" w:rsidRDefault="00E74C52" w:rsidP="0039106F"/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662"/>
        <w:gridCol w:w="3261"/>
      </w:tblGrid>
      <w:tr w:rsidR="00E74C52" w:rsidTr="00674598">
        <w:trPr>
          <w:trHeight w:val="9880"/>
        </w:trPr>
        <w:tc>
          <w:tcPr>
            <w:tcW w:w="1560" w:type="dxa"/>
          </w:tcPr>
          <w:p w:rsidR="00E74C52" w:rsidRPr="00AF30EF" w:rsidRDefault="00094FBD" w:rsidP="009201D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94080" behindDoc="0" locked="0" layoutInCell="0" allowOverlap="1">
                      <wp:simplePos x="0" y="0"/>
                      <wp:positionH relativeFrom="column">
                        <wp:posOffset>3498850</wp:posOffset>
                      </wp:positionH>
                      <wp:positionV relativeFrom="paragraph">
                        <wp:posOffset>1999615</wp:posOffset>
                      </wp:positionV>
                      <wp:extent cx="2743200" cy="1485900"/>
                      <wp:effectExtent l="0" t="7620" r="1905" b="1905"/>
                      <wp:wrapNone/>
                      <wp:docPr id="1" name="Group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43200" cy="1485900"/>
                                <a:chOff x="3141" y="13864"/>
                                <a:chExt cx="4320" cy="2340"/>
                              </a:xfrm>
                            </wpg:grpSpPr>
                            <wps:wsp>
                              <wps:cNvPr id="2" name="Text Box 1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41" y="14678"/>
                                  <a:ext cx="432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0FA0" w:rsidRDefault="004A0FA0" w:rsidP="004A0FA0">
                                    <w:pPr>
                                      <w:pStyle w:val="En-tte"/>
                                      <w:tabs>
                                        <w:tab w:val="clear" w:pos="4536"/>
                                        <w:tab w:val="clear" w:pos="9072"/>
                                      </w:tabs>
                                      <w:rPr>
                                        <w:rFonts w:ascii="Calibri" w:eastAsia="Times New Roman" w:hAnsi="Calibri" w:cs="Arial"/>
                                      </w:rPr>
                                    </w:pPr>
                                    <w:r>
                                      <w:rPr>
                                        <w:rFonts w:ascii="Tahoma" w:eastAsia="Times New Roman" w:hAnsi="Tahoma" w:cs="Arial"/>
                                        <w:b/>
                                        <w:sz w:val="32"/>
                                      </w:rPr>
                                      <w:t>(</w:t>
                                    </w:r>
                                    <w:proofErr w:type="gramStart"/>
                                    <w:r>
                                      <w:rPr>
                                        <w:rFonts w:ascii="Tahoma" w:eastAsia="Times New Roman" w:hAnsi="Tahoma" w:cs="Arial"/>
                                        <w:b/>
                                        <w:sz w:val="32"/>
                                      </w:rPr>
                                      <w:t>a</w:t>
                                    </w:r>
                                    <w:proofErr w:type="gramEnd"/>
                                    <w:r>
                                      <w:rPr>
                                        <w:rFonts w:ascii="Tahoma" w:eastAsia="Times New Roman" w:hAnsi="Tahoma" w:cs="Arial"/>
                                        <w:b/>
                                        <w:sz w:val="32"/>
                                      </w:rPr>
                                      <w:t xml:space="preserve"> + b)(</w:t>
                                    </w:r>
                                    <w:proofErr w:type="gramStart"/>
                                    <w:r>
                                      <w:rPr>
                                        <w:rFonts w:ascii="Tahoma" w:eastAsia="Times New Roman" w:hAnsi="Tahoma" w:cs="Arial"/>
                                        <w:b/>
                                        <w:sz w:val="32"/>
                                      </w:rPr>
                                      <w:t>a</w:t>
                                    </w:r>
                                    <w:proofErr w:type="gramEnd"/>
                                    <w:r>
                                      <w:rPr>
                                        <w:rFonts w:ascii="Tahoma" w:eastAsia="Times New Roman" w:hAnsi="Tahoma" w:cs="Arial"/>
                                        <w:b/>
                                        <w:sz w:val="32"/>
                                      </w:rPr>
                                      <w:t xml:space="preserve"> – b) = a² - b²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AutoShape 1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21" y="14138"/>
                                  <a:ext cx="2520" cy="1080"/>
                                </a:xfrm>
                                <a:custGeom>
                                  <a:avLst/>
                                  <a:gdLst>
                                    <a:gd name="G0" fmla="+- -906332 0 0"/>
                                    <a:gd name="G1" fmla="+- -11219838 0 0"/>
                                    <a:gd name="G2" fmla="+- -906332 0 -11219838"/>
                                    <a:gd name="G3" fmla="+- 10800 0 0"/>
                                    <a:gd name="G4" fmla="+- 0 0 -906332"/>
                                    <a:gd name="T0" fmla="*/ 360 256 1"/>
                                    <a:gd name="T1" fmla="*/ 0 256 1"/>
                                    <a:gd name="G5" fmla="+- G2 T0 T1"/>
                                    <a:gd name="G6" fmla="?: G2 G2 G5"/>
                                    <a:gd name="G7" fmla="+- 0 0 G6"/>
                                    <a:gd name="G8" fmla="+- 7864 0 0"/>
                                    <a:gd name="G9" fmla="+- 0 0 -11219838"/>
                                    <a:gd name="G10" fmla="+- 7864 0 2700"/>
                                    <a:gd name="G11" fmla="cos G10 -906332"/>
                                    <a:gd name="G12" fmla="sin G10 -906332"/>
                                    <a:gd name="G13" fmla="cos 13500 -906332"/>
                                    <a:gd name="G14" fmla="sin 13500 -906332"/>
                                    <a:gd name="G15" fmla="+- G11 10800 0"/>
                                    <a:gd name="G16" fmla="+- G12 10800 0"/>
                                    <a:gd name="G17" fmla="+- G13 10800 0"/>
                                    <a:gd name="G18" fmla="+- G14 10800 0"/>
                                    <a:gd name="G19" fmla="*/ 7864 1 2"/>
                                    <a:gd name="G20" fmla="+- G19 5400 0"/>
                                    <a:gd name="G21" fmla="cos G20 -906332"/>
                                    <a:gd name="G22" fmla="sin G20 -906332"/>
                                    <a:gd name="G23" fmla="+- G21 10800 0"/>
                                    <a:gd name="G24" fmla="+- G12 G23 G22"/>
                                    <a:gd name="G25" fmla="+- G22 G23 G11"/>
                                    <a:gd name="G26" fmla="cos 10800 -906332"/>
                                    <a:gd name="G27" fmla="sin 10800 -906332"/>
                                    <a:gd name="G28" fmla="cos 7864 -906332"/>
                                    <a:gd name="G29" fmla="sin 7864 -906332"/>
                                    <a:gd name="G30" fmla="+- G26 10800 0"/>
                                    <a:gd name="G31" fmla="+- G27 10800 0"/>
                                    <a:gd name="G32" fmla="+- G28 10800 0"/>
                                    <a:gd name="G33" fmla="+- G29 10800 0"/>
                                    <a:gd name="G34" fmla="+- G19 5400 0"/>
                                    <a:gd name="G35" fmla="cos G34 -11219838"/>
                                    <a:gd name="G36" fmla="sin G34 -11219838"/>
                                    <a:gd name="G37" fmla="+/ -11219838 -906332 2"/>
                                    <a:gd name="T2" fmla="*/ 180 256 1"/>
                                    <a:gd name="T3" fmla="*/ 0 256 1"/>
                                    <a:gd name="G38" fmla="+- G37 T2 T3"/>
                                    <a:gd name="G39" fmla="?: G2 G37 G38"/>
                                    <a:gd name="G40" fmla="cos 10800 G39"/>
                                    <a:gd name="G41" fmla="sin 10800 G39"/>
                                    <a:gd name="G42" fmla="cos 7864 G39"/>
                                    <a:gd name="G43" fmla="sin 7864 G39"/>
                                    <a:gd name="G44" fmla="+- G40 10800 0"/>
                                    <a:gd name="G45" fmla="+- G41 10800 0"/>
                                    <a:gd name="G46" fmla="+- G42 10800 0"/>
                                    <a:gd name="G47" fmla="+- G43 10800 0"/>
                                    <a:gd name="G48" fmla="+- G35 10800 0"/>
                                    <a:gd name="G49" fmla="+- G36 10800 0"/>
                                    <a:gd name="T4" fmla="*/ 10326 w 21600"/>
                                    <a:gd name="T5" fmla="*/ 10 h 21600"/>
                                    <a:gd name="T6" fmla="*/ 1577 w 21600"/>
                                    <a:gd name="T7" fmla="*/ 9372 h 21600"/>
                                    <a:gd name="T8" fmla="*/ 10454 w 21600"/>
                                    <a:gd name="T9" fmla="*/ 2943 h 21600"/>
                                    <a:gd name="T10" fmla="*/ 23908 w 21600"/>
                                    <a:gd name="T11" fmla="*/ 7573 h 21600"/>
                                    <a:gd name="T12" fmla="*/ 20857 w 21600"/>
                                    <a:gd name="T13" fmla="*/ 12616 h 21600"/>
                                    <a:gd name="T14" fmla="*/ 15814 w 21600"/>
                                    <a:gd name="T15" fmla="*/ 9565 h 21600"/>
                                    <a:gd name="T16" fmla="*/ 3163 w 21600"/>
                                    <a:gd name="T17" fmla="*/ 3163 h 21600"/>
                                    <a:gd name="T18" fmla="*/ 18437 w 21600"/>
                                    <a:gd name="T19" fmla="*/ 18437 h 21600"/>
                                  </a:gdLst>
                                  <a:ahLst/>
                                  <a:cxnLst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T16" t="T17" r="T18" b="T19"/>
                                  <a:pathLst>
                                    <a:path w="21600" h="21600">
                                      <a:moveTo>
                                        <a:pt x="18436" y="8920"/>
                                      </a:moveTo>
                                      <a:cubicBezTo>
                                        <a:pt x="17570" y="5406"/>
                                        <a:pt x="14419" y="2936"/>
                                        <a:pt x="10800" y="2936"/>
                                      </a:cubicBezTo>
                                      <a:cubicBezTo>
                                        <a:pt x="6921" y="2935"/>
                                        <a:pt x="3621" y="5764"/>
                                        <a:pt x="3028" y="9597"/>
                                      </a:cubicBezTo>
                                      <a:lnTo>
                                        <a:pt x="127" y="9147"/>
                                      </a:lnTo>
                                      <a:cubicBezTo>
                                        <a:pt x="941" y="3883"/>
                                        <a:pt x="5473" y="-1"/>
                                        <a:pt x="10800" y="0"/>
                                      </a:cubicBezTo>
                                      <a:cubicBezTo>
                                        <a:pt x="15770" y="0"/>
                                        <a:pt x="20098" y="3392"/>
                                        <a:pt x="21286" y="8218"/>
                                      </a:cubicBezTo>
                                      <a:lnTo>
                                        <a:pt x="23908" y="7573"/>
                                      </a:lnTo>
                                      <a:lnTo>
                                        <a:pt x="20857" y="12616"/>
                                      </a:lnTo>
                                      <a:lnTo>
                                        <a:pt x="15814" y="9565"/>
                                      </a:lnTo>
                                      <a:lnTo>
                                        <a:pt x="18436" y="89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AutoShape 102"/>
                              <wps:cNvSpPr>
                                <a:spLocks noChangeArrowheads="1"/>
                              </wps:cNvSpPr>
                              <wps:spPr bwMode="auto">
                                <a:xfrm flipH="1" flipV="1">
                                  <a:off x="3861" y="14764"/>
                                  <a:ext cx="2520" cy="1080"/>
                                </a:xfrm>
                                <a:custGeom>
                                  <a:avLst/>
                                  <a:gdLst>
                                    <a:gd name="G0" fmla="+- -906332 0 0"/>
                                    <a:gd name="G1" fmla="+- -11219838 0 0"/>
                                    <a:gd name="G2" fmla="+- -906332 0 -11219838"/>
                                    <a:gd name="G3" fmla="+- 10800 0 0"/>
                                    <a:gd name="G4" fmla="+- 0 0 -906332"/>
                                    <a:gd name="T0" fmla="*/ 360 256 1"/>
                                    <a:gd name="T1" fmla="*/ 0 256 1"/>
                                    <a:gd name="G5" fmla="+- G2 T0 T1"/>
                                    <a:gd name="G6" fmla="?: G2 G2 G5"/>
                                    <a:gd name="G7" fmla="+- 0 0 G6"/>
                                    <a:gd name="G8" fmla="+- 7864 0 0"/>
                                    <a:gd name="G9" fmla="+- 0 0 -11219838"/>
                                    <a:gd name="G10" fmla="+- 7864 0 2700"/>
                                    <a:gd name="G11" fmla="cos G10 -906332"/>
                                    <a:gd name="G12" fmla="sin G10 -906332"/>
                                    <a:gd name="G13" fmla="cos 13500 -906332"/>
                                    <a:gd name="G14" fmla="sin 13500 -906332"/>
                                    <a:gd name="G15" fmla="+- G11 10800 0"/>
                                    <a:gd name="G16" fmla="+- G12 10800 0"/>
                                    <a:gd name="G17" fmla="+- G13 10800 0"/>
                                    <a:gd name="G18" fmla="+- G14 10800 0"/>
                                    <a:gd name="G19" fmla="*/ 7864 1 2"/>
                                    <a:gd name="G20" fmla="+- G19 5400 0"/>
                                    <a:gd name="G21" fmla="cos G20 -906332"/>
                                    <a:gd name="G22" fmla="sin G20 -906332"/>
                                    <a:gd name="G23" fmla="+- G21 10800 0"/>
                                    <a:gd name="G24" fmla="+- G12 G23 G22"/>
                                    <a:gd name="G25" fmla="+- G22 G23 G11"/>
                                    <a:gd name="G26" fmla="cos 10800 -906332"/>
                                    <a:gd name="G27" fmla="sin 10800 -906332"/>
                                    <a:gd name="G28" fmla="cos 7864 -906332"/>
                                    <a:gd name="G29" fmla="sin 7864 -906332"/>
                                    <a:gd name="G30" fmla="+- G26 10800 0"/>
                                    <a:gd name="G31" fmla="+- G27 10800 0"/>
                                    <a:gd name="G32" fmla="+- G28 10800 0"/>
                                    <a:gd name="G33" fmla="+- G29 10800 0"/>
                                    <a:gd name="G34" fmla="+- G19 5400 0"/>
                                    <a:gd name="G35" fmla="cos G34 -11219838"/>
                                    <a:gd name="G36" fmla="sin G34 -11219838"/>
                                    <a:gd name="G37" fmla="+/ -11219838 -906332 2"/>
                                    <a:gd name="T2" fmla="*/ 180 256 1"/>
                                    <a:gd name="T3" fmla="*/ 0 256 1"/>
                                    <a:gd name="G38" fmla="+- G37 T2 T3"/>
                                    <a:gd name="G39" fmla="?: G2 G37 G38"/>
                                    <a:gd name="G40" fmla="cos 10800 G39"/>
                                    <a:gd name="G41" fmla="sin 10800 G39"/>
                                    <a:gd name="G42" fmla="cos 7864 G39"/>
                                    <a:gd name="G43" fmla="sin 7864 G39"/>
                                    <a:gd name="G44" fmla="+- G40 10800 0"/>
                                    <a:gd name="G45" fmla="+- G41 10800 0"/>
                                    <a:gd name="G46" fmla="+- G42 10800 0"/>
                                    <a:gd name="G47" fmla="+- G43 10800 0"/>
                                    <a:gd name="G48" fmla="+- G35 10800 0"/>
                                    <a:gd name="G49" fmla="+- G36 10800 0"/>
                                    <a:gd name="T4" fmla="*/ 10326 w 21600"/>
                                    <a:gd name="T5" fmla="*/ 10 h 21600"/>
                                    <a:gd name="T6" fmla="*/ 1577 w 21600"/>
                                    <a:gd name="T7" fmla="*/ 9372 h 21600"/>
                                    <a:gd name="T8" fmla="*/ 10454 w 21600"/>
                                    <a:gd name="T9" fmla="*/ 2943 h 21600"/>
                                    <a:gd name="T10" fmla="*/ 23908 w 21600"/>
                                    <a:gd name="T11" fmla="*/ 7573 h 21600"/>
                                    <a:gd name="T12" fmla="*/ 20857 w 21600"/>
                                    <a:gd name="T13" fmla="*/ 12616 h 21600"/>
                                    <a:gd name="T14" fmla="*/ 15814 w 21600"/>
                                    <a:gd name="T15" fmla="*/ 9565 h 21600"/>
                                    <a:gd name="T16" fmla="*/ 3163 w 21600"/>
                                    <a:gd name="T17" fmla="*/ 3163 h 21600"/>
                                    <a:gd name="T18" fmla="*/ 18437 w 21600"/>
                                    <a:gd name="T19" fmla="*/ 18437 h 21600"/>
                                  </a:gdLst>
                                  <a:ahLst/>
                                  <a:cxnLst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T16" t="T17" r="T18" b="T19"/>
                                  <a:pathLst>
                                    <a:path w="21600" h="21600">
                                      <a:moveTo>
                                        <a:pt x="18436" y="8920"/>
                                      </a:moveTo>
                                      <a:cubicBezTo>
                                        <a:pt x="17570" y="5406"/>
                                        <a:pt x="14419" y="2936"/>
                                        <a:pt x="10800" y="2936"/>
                                      </a:cubicBezTo>
                                      <a:cubicBezTo>
                                        <a:pt x="6921" y="2935"/>
                                        <a:pt x="3621" y="5764"/>
                                        <a:pt x="3028" y="9597"/>
                                      </a:cubicBezTo>
                                      <a:lnTo>
                                        <a:pt x="127" y="9147"/>
                                      </a:lnTo>
                                      <a:cubicBezTo>
                                        <a:pt x="941" y="3883"/>
                                        <a:pt x="5473" y="-1"/>
                                        <a:pt x="10800" y="0"/>
                                      </a:cubicBezTo>
                                      <a:cubicBezTo>
                                        <a:pt x="15770" y="0"/>
                                        <a:pt x="20098" y="3392"/>
                                        <a:pt x="21286" y="8218"/>
                                      </a:cubicBezTo>
                                      <a:lnTo>
                                        <a:pt x="23908" y="7573"/>
                                      </a:lnTo>
                                      <a:lnTo>
                                        <a:pt x="20857" y="12616"/>
                                      </a:lnTo>
                                      <a:lnTo>
                                        <a:pt x="15814" y="9565"/>
                                      </a:lnTo>
                                      <a:lnTo>
                                        <a:pt x="18436" y="89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Text Box 1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81" y="13864"/>
                                  <a:ext cx="216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0FA0" w:rsidRDefault="004A0FA0" w:rsidP="004A0FA0">
                                    <w:pPr>
                                      <w:rPr>
                                        <w:rFonts w:ascii="Tahoma" w:eastAsia="Times New Roman" w:hAnsi="Tahoma" w:cs="Arial"/>
                                        <w:b/>
                                      </w:rPr>
                                    </w:pPr>
                                    <w:r>
                                      <w:rPr>
                                        <w:rFonts w:ascii="Tahoma" w:eastAsia="Times New Roman" w:hAnsi="Tahoma" w:cs="Arial"/>
                                        <w:b/>
                                      </w:rPr>
                                      <w:t>Développemen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Text Box 1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41" y="15484"/>
                                  <a:ext cx="1800" cy="7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5000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0FA0" w:rsidRDefault="004A0FA0" w:rsidP="004A0FA0">
                                    <w:pPr>
                                      <w:rPr>
                                        <w:rFonts w:ascii="Tahoma" w:eastAsia="Times New Roman" w:hAnsi="Tahoma" w:cs="Arial"/>
                                        <w:b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Tahoma" w:hAnsi="Tahoma"/>
                                        <w:b/>
                                      </w:rPr>
                                      <w:t>factorisation</w:t>
                                    </w:r>
                                    <w:proofErr w:type="gramEnd"/>
                                  </w:p>
                                  <w:p w:rsidR="004A0FA0" w:rsidRDefault="004A0FA0" w:rsidP="004A0FA0">
                                    <w:pPr>
                                      <w:rPr>
                                        <w:rFonts w:ascii="Tahoma" w:eastAsia="Times New Roman" w:hAnsi="Tahoma" w:cs="Arial"/>
                                        <w:b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Tahoma" w:eastAsia="Times New Roman" w:hAnsi="Tahoma" w:cs="Arial"/>
                                        <w:b/>
                                      </w:rPr>
                                      <w:t>on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9" o:spid="_x0000_s1086" style="position:absolute;margin-left:275.5pt;margin-top:157.45pt;width:3in;height:117pt;z-index:251694080" coordorigin="3141,13864" coordsize="432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" o:allowincell="f">
                      <v:shape id="Text Box 100" o:spid="_x0000_s1087" type="#_x0000_t202" style="position:absolute;left:3141;top:14678;width:43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wNuMMA&#10;AADaAAAADwAAAGRycy9kb3ducmV2LnhtbESP0WrCQBRE3wv+w3KFvpRmU7GxjW5CLVR8NfUDbrLX&#10;JJi9G7KriX/fFYQ+DjNzhtnkk+nElQbXWlbwFsUgiCurW64VHH9/Xj9AOI+ssbNMCm7kIM9mTxtM&#10;tR35QNfC1yJA2KWooPG+T6V0VUMGXWR74uCd7GDQBznUUg84Brjp5CKOE2mw5bDQYE/fDVXn4mIU&#10;nPbjy/vnWO78cXVYJltsV6W9KfU8n77WIDxN/j/8aO+1ggXcr4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ZwNuMMAAADaAAAADwAAAAAAAAAAAAAAAACYAgAAZHJzL2Rv&#10;d25yZXYueG1sUEsFBgAAAAAEAAQA9QAAAIgDAAAAAA==&#10;" stroked="f">
                        <v:textbox>
                          <w:txbxContent>
                            <w:p w:rsidR="004A0FA0" w:rsidRDefault="004A0FA0" w:rsidP="004A0FA0">
                              <w:pPr>
                                <w:pStyle w:val="En-tte"/>
                                <w:tabs>
                                  <w:tab w:val="clear" w:pos="4536"/>
                                  <w:tab w:val="clear" w:pos="9072"/>
                                </w:tabs>
                                <w:rPr>
                                  <w:rFonts w:ascii="Calibri" w:eastAsia="Times New Roman" w:hAnsi="Calibri" w:cs="Arial"/>
                                </w:rPr>
                              </w:pPr>
                              <w:r>
                                <w:rPr>
                                  <w:rFonts w:ascii="Tahoma" w:eastAsia="Times New Roman" w:hAnsi="Tahoma" w:cs="Arial"/>
                                  <w:b/>
                                  <w:sz w:val="32"/>
                                </w:rPr>
                                <w:t>(</w:t>
                              </w:r>
                              <w:proofErr w:type="gramStart"/>
                              <w:r>
                                <w:rPr>
                                  <w:rFonts w:ascii="Tahoma" w:eastAsia="Times New Roman" w:hAnsi="Tahoma" w:cs="Arial"/>
                                  <w:b/>
                                  <w:sz w:val="32"/>
                                </w:rPr>
                                <w:t>a</w:t>
                              </w:r>
                              <w:proofErr w:type="gramEnd"/>
                              <w:r>
                                <w:rPr>
                                  <w:rFonts w:ascii="Tahoma" w:eastAsia="Times New Roman" w:hAnsi="Tahoma" w:cs="Arial"/>
                                  <w:b/>
                                  <w:sz w:val="32"/>
                                </w:rPr>
                                <w:t xml:space="preserve"> + b)(</w:t>
                              </w:r>
                              <w:proofErr w:type="gramStart"/>
                              <w:r>
                                <w:rPr>
                                  <w:rFonts w:ascii="Tahoma" w:eastAsia="Times New Roman" w:hAnsi="Tahoma" w:cs="Arial"/>
                                  <w:b/>
                                  <w:sz w:val="32"/>
                                </w:rPr>
                                <w:t>a</w:t>
                              </w:r>
                              <w:proofErr w:type="gramEnd"/>
                              <w:r>
                                <w:rPr>
                                  <w:rFonts w:ascii="Tahoma" w:eastAsia="Times New Roman" w:hAnsi="Tahoma" w:cs="Arial"/>
                                  <w:b/>
                                  <w:sz w:val="32"/>
                                </w:rPr>
                                <w:t xml:space="preserve"> – b) = a² - b²</w:t>
                              </w:r>
                            </w:p>
                          </w:txbxContent>
                        </v:textbox>
                      </v:shape>
                      <v:shape id="AutoShape 101" o:spid="_x0000_s1088" style="position:absolute;left:4221;top:14138;width:2520;height:10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DXV8EA&#10;AADaAAAADwAAAGRycy9kb3ducmV2LnhtbESPQWvCQBSE74X+h+UVeim6qYJo6ioiCN6kqXp+ZF+y&#10;odn3QnYb03/vFoQeh5n5hllvR9+qgfrQCBt4n2agiEuxDdcGzl+HyRJUiMgWW2Ey8EsBtpvnpzXm&#10;Vm78SUMRa5UgHHI04GLscq1D6chjmEpHnLxKeo8xyb7WtsdbgvtWz7JsoT02nBYcdrR3VH4XP97A&#10;qSoWh4sfXCESL3Jd0VlXb8a8voy7D1CRxvgffrSP1sAc/q6kG6A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8g11fBAAAA2gAAAA8AAAAAAAAAAAAAAAAAmAIAAGRycy9kb3du&#10;cmV2LnhtbFBLBQYAAAAABAAEAPUAAACGAwAAAAA=&#10;" path="m18436,8920c17570,5406,14419,2936,10800,2936,6921,2935,3621,5764,3028,9597l127,9147c941,3883,5473,-1,10800,v4970,,9298,3392,10486,8218l23908,7573r-3051,5043l15814,9565r2622,-645xe">
                        <v:stroke joinstyle="miter"/>
                        <v:path o:connecttype="custom" o:connectlocs="1205,1;184,469;1220,147;2789,379;2433,631;1845,478" o:connectangles="0,0,0,0,0,0" textboxrect="3163,3160,18437,18440"/>
                      </v:shape>
                      <v:shape id="AutoShape 102" o:spid="_x0000_s1089" style="position:absolute;left:3861;top:14764;width:2520;height:108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5/Y8cA&#10;AADaAAAADwAAAGRycy9kb3ducmV2LnhtbESPzWvCQBTE74L/w/KEXsRsLP2QNKtUwdaDB40feHxk&#10;X5PQ7NuQXTX1r3cLhR6HmfkNk846U4sLta6yrGAcxSCIc6srLhTsd8vRBITzyBpry6TghxzMpv1e&#10;iom2V97SJfOFCBB2CSoovW8SKV1ekkEX2YY4eF+2NeiDbAupW7wGuKnlYxy/SIMVh4USG1qUlH9n&#10;Z6PgPFx/xvnr7bj5eF7dNqf52G/3B6UeBt37GwhPnf8P/7VXWsET/F4JN0BO7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M+f2PHAAAA2gAAAA8AAAAAAAAAAAAAAAAAmAIAAGRy&#10;cy9kb3ducmV2LnhtbFBLBQYAAAAABAAEAPUAAACMAwAAAAA=&#10;" path="m18436,8920c17570,5406,14419,2936,10800,2936,6921,2935,3621,5764,3028,9597l127,9147c941,3883,5473,-1,10800,v4970,,9298,3392,10486,8218l23908,7573r-3051,5043l15814,9565r2622,-645xe">
                        <v:stroke joinstyle="miter"/>
                        <v:path o:connecttype="custom" o:connectlocs="1205,1;184,469;1220,147;2789,379;2433,631;1845,478" o:connectangles="0,0,0,0,0,0" textboxrect="3163,3160,18437,18440"/>
                      </v:shape>
                      <v:shape id="Text Box 103" o:spid="_x0000_s1090" type="#_x0000_t202" style="position:absolute;left:4581;top:13864;width:21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0FzwMEA&#10;AADaAAAADwAAAGRycy9kb3ducmV2LnhtbESPQWvCQBSE7wX/w/KE3urGQENJXSUEBMFeTAq9PrKv&#10;SWr2bciuuvXXu4LgcZiZb5jVJphBnGlyvWUFy0UCgrixuudWwXe9ffsA4TyyxsEyKfgnB5v17GWF&#10;ubYXPtC58q2IEHY5Kui8H3MpXdORQbewI3H0fu1k0Ec5tVJPeIlwM8g0STJpsOe40OFIZUfNsToZ&#10;BbI22U/omZuCwldxLes9p39Kvc5D8QnCU/DP8KO90wre4X4l3gC5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9Bc8DBAAAA2gAAAA8AAAAAAAAAAAAAAAAAmAIAAGRycy9kb3du&#10;cmV2LnhtbFBLBQYAAAAABAAEAPUAAACGAwAAAAA=&#10;" stroked="f">
                        <v:fill opacity="32896f"/>
                        <v:textbox>
                          <w:txbxContent>
                            <w:p w:rsidR="004A0FA0" w:rsidRDefault="004A0FA0" w:rsidP="004A0FA0">
                              <w:pPr>
                                <w:rPr>
                                  <w:rFonts w:ascii="Tahoma" w:eastAsia="Times New Roman" w:hAnsi="Tahoma" w:cs="Arial"/>
                                  <w:b/>
                                </w:rPr>
                              </w:pPr>
                              <w:r>
                                <w:rPr>
                                  <w:rFonts w:ascii="Tahoma" w:eastAsia="Times New Roman" w:hAnsi="Tahoma" w:cs="Arial"/>
                                  <w:b/>
                                </w:rPr>
                                <w:t>Développement</w:t>
                              </w:r>
                            </w:p>
                          </w:txbxContent>
                        </v:textbox>
                      </v:shape>
                      <v:shape id="Text Box 104" o:spid="_x0000_s1091" type="#_x0000_t202" style="position:absolute;left:4041;top:15484;width:18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Ptt8EA&#10;AADaAAAADwAAAGRycy9kb3ducmV2LnhtbESPQWvCQBSE70L/w/IK3symHoLErBKEQkEvNYLXR/Y1&#10;SZt9G7JrsvbXu4WCx2FmvmGKfTC9mGh0nWUFb0kKgri2uuNGwaV6X21AOI+ssbdMCu7kYL97WRSY&#10;azvzJ01n34gIYZejgtb7IZfS1S0ZdIkdiKP3ZUeDPsqxkXrEOcJNL9dpmkmDHceFFgc6tFT/nG9G&#10;gaxMdg0dc11SOJW/h+rI62+llq+h3ILwFPwz/N/+0Aoy+LsSb4Dc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+T7bfBAAAA2gAAAA8AAAAAAAAAAAAAAAAAmAIAAGRycy9kb3du&#10;cmV2LnhtbFBLBQYAAAAABAAEAPUAAACGAwAAAAA=&#10;" stroked="f">
                        <v:fill opacity="32896f"/>
                        <v:textbox>
                          <w:txbxContent>
                            <w:p w:rsidR="004A0FA0" w:rsidRDefault="004A0FA0" w:rsidP="004A0FA0">
                              <w:pPr>
                                <w:rPr>
                                  <w:rFonts w:ascii="Tahoma" w:eastAsia="Times New Roman" w:hAnsi="Tahoma" w:cs="Arial"/>
                                  <w:b/>
                                </w:rPr>
                              </w:pPr>
                              <w:proofErr w:type="gramStart"/>
                              <w:r>
                                <w:rPr>
                                  <w:rFonts w:ascii="Tahoma" w:hAnsi="Tahoma"/>
                                  <w:b/>
                                </w:rPr>
                                <w:t>factorisation</w:t>
                              </w:r>
                              <w:proofErr w:type="gramEnd"/>
                            </w:p>
                            <w:p w:rsidR="004A0FA0" w:rsidRDefault="004A0FA0" w:rsidP="004A0FA0">
                              <w:pPr>
                                <w:rPr>
                                  <w:rFonts w:ascii="Tahoma" w:eastAsia="Times New Roman" w:hAnsi="Tahoma" w:cs="Arial"/>
                                  <w:b/>
                                </w:rPr>
                              </w:pPr>
                              <w:proofErr w:type="gramStart"/>
                              <w:r>
                                <w:rPr>
                                  <w:rFonts w:ascii="Tahoma" w:eastAsia="Times New Roman" w:hAnsi="Tahoma" w:cs="Arial"/>
                                  <w:b/>
                                </w:rPr>
                                <w:t>on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4678" w:type="dxa"/>
          </w:tcPr>
          <w:p w:rsidR="00791071" w:rsidRDefault="00791071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1198D" w:rsidRDefault="00F1198D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1198D" w:rsidRDefault="00F1198D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1198D" w:rsidRDefault="00F1198D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1198D" w:rsidRDefault="00F1198D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1198D" w:rsidRDefault="00F1198D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1198D" w:rsidRDefault="00F1198D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1198D" w:rsidRDefault="00F1198D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1198D" w:rsidRDefault="00F1198D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1198D" w:rsidRDefault="00F1198D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1198D" w:rsidRDefault="00F1198D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1198D" w:rsidRDefault="00F1198D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1198D" w:rsidRDefault="00F1198D" w:rsidP="00F1198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1198D" w:rsidRDefault="00F1198D" w:rsidP="00F1198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C41CBF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u w:val="single"/>
              </w:rPr>
              <w:t>Activité</w:t>
            </w:r>
            <w:r w:rsidRPr="00C41CBF">
              <w:rPr>
                <w:rFonts w:ascii="Blenda Script" w:hAnsi="Blenda Script" w:cs="Sultan light2"/>
                <w:color w:val="4F81BD" w:themeColor="accent1"/>
                <w:sz w:val="36"/>
                <w:szCs w:val="36"/>
                <w:u w:val="single"/>
              </w:rPr>
              <w:sym w:font="Wingdings" w:char="F08F"/>
            </w:r>
            <w:r>
              <w:rPr>
                <w:rFonts w:ascii="Blenda Script" w:hAnsi="Blenda Script" w:cs="Sultan light2"/>
                <w:color w:val="4F81BD" w:themeColor="accent1"/>
                <w:sz w:val="36"/>
                <w:szCs w:val="36"/>
              </w:rPr>
              <w:t> :</w:t>
            </w:r>
          </w:p>
          <w:p w:rsidR="00F1198D" w:rsidRDefault="00F1198D" w:rsidP="00F1198D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F1198D" w:rsidRPr="00C41CBF" w:rsidRDefault="00F1198D" w:rsidP="00F1198D">
            <w:pPr>
              <w:ind w:left="360"/>
              <w:rPr>
                <w:rFonts w:ascii="Times New Roman" w:hAnsi="Times New Roman"/>
                <w:bCs/>
                <w:sz w:val="28"/>
                <w:szCs w:val="28"/>
              </w:rPr>
            </w:pPr>
            <w:r w:rsidRPr="00C41CBF">
              <w:rPr>
                <w:rFonts w:ascii="Times New Roman" w:hAnsi="Times New Roman"/>
                <w:bCs/>
                <w:sz w:val="28"/>
                <w:szCs w:val="28"/>
              </w:rPr>
              <w:t>a et b deux nombres réels</w:t>
            </w:r>
          </w:p>
          <w:p w:rsidR="00F1198D" w:rsidRDefault="00F1198D" w:rsidP="00F1198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C41CBF">
              <w:rPr>
                <w:rFonts w:ascii="Times New Roman" w:hAnsi="Times New Roman"/>
                <w:bCs/>
                <w:sz w:val="28"/>
                <w:szCs w:val="28"/>
              </w:rPr>
              <w:t>développer et réduire :(a-b</w:t>
            </w:r>
            <w:proofErr w:type="gramStart"/>
            <w:r w:rsidRPr="00C41CBF">
              <w:rPr>
                <w:rFonts w:ascii="Times New Roman" w:hAnsi="Times New Roman"/>
                <w:bCs/>
                <w:sz w:val="28"/>
                <w:szCs w:val="28"/>
              </w:rPr>
              <w:t>)(</w:t>
            </w:r>
            <w:proofErr w:type="spellStart"/>
            <w:proofErr w:type="gramEnd"/>
            <w:r w:rsidRPr="00C41CBF">
              <w:rPr>
                <w:rFonts w:ascii="Times New Roman" w:hAnsi="Times New Roman"/>
                <w:bCs/>
                <w:sz w:val="28"/>
                <w:szCs w:val="28"/>
              </w:rPr>
              <w:t>a+b</w:t>
            </w:r>
            <w:proofErr w:type="spellEnd"/>
            <w:r w:rsidRPr="00C41CBF">
              <w:rPr>
                <w:rFonts w:ascii="Times New Roman" w:hAnsi="Times New Roman"/>
                <w:bCs/>
                <w:sz w:val="28"/>
                <w:szCs w:val="28"/>
              </w:rPr>
              <w:t>)</w:t>
            </w:r>
          </w:p>
          <w:p w:rsidR="00F1198D" w:rsidRDefault="00F1198D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1198D" w:rsidRDefault="00F1198D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1198D" w:rsidRDefault="00F1198D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1198D" w:rsidRDefault="00F1198D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F1198D" w:rsidRPr="00F22DD2" w:rsidRDefault="00F1198D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662" w:type="dxa"/>
          </w:tcPr>
          <w:p w:rsidR="00E74C52" w:rsidRPr="001F4263" w:rsidRDefault="00E74C52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F1198D" w:rsidRPr="005F0CE3" w:rsidRDefault="00F1198D" w:rsidP="00F1198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  <w:r w:rsidRPr="005F0CE3">
              <w:rPr>
                <w:rFonts w:ascii="Times New Roman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  <w:t>Exemples :</w:t>
            </w:r>
          </w:p>
          <w:p w:rsidR="00F1198D" w:rsidRDefault="00F1198D" w:rsidP="00F1198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F1198D" w:rsidRPr="005F0CE3" w:rsidRDefault="00F1198D" w:rsidP="00F1198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8"/>
                <w:szCs w:val="28"/>
                <w:u w:val="single"/>
              </w:rPr>
            </w:pPr>
            <w:r w:rsidRPr="005F0CE3">
              <w:rPr>
                <w:rFonts w:ascii="Calibri" w:eastAsia="Times New Roman" w:hAnsi="Calibri" w:cs="Arial"/>
                <w:sz w:val="28"/>
                <w:szCs w:val="28"/>
              </w:rPr>
              <w:t>(2x - 3)² = (2x)² - 2</w:t>
            </w:r>
            <w:r w:rsidRPr="005F0CE3">
              <w:rPr>
                <w:rFonts w:ascii="Calibri" w:eastAsia="Times New Roman" w:hAnsi="Calibri" w:cs="Arial"/>
                <w:sz w:val="28"/>
                <w:szCs w:val="28"/>
              </w:rPr>
              <w:sym w:font="Symbol" w:char="F0B4"/>
            </w:r>
            <w:r w:rsidRPr="005F0CE3">
              <w:rPr>
                <w:rFonts w:ascii="Calibri" w:eastAsia="Times New Roman" w:hAnsi="Calibri" w:cs="Arial"/>
                <w:sz w:val="28"/>
                <w:szCs w:val="28"/>
              </w:rPr>
              <w:t>2x</w:t>
            </w:r>
            <w:r w:rsidRPr="005F0CE3">
              <w:rPr>
                <w:rFonts w:ascii="Calibri" w:eastAsia="Times New Roman" w:hAnsi="Calibri" w:cs="Arial"/>
                <w:sz w:val="28"/>
                <w:szCs w:val="28"/>
              </w:rPr>
              <w:sym w:font="Symbol" w:char="F0B4"/>
            </w:r>
            <w:r w:rsidRPr="005F0CE3">
              <w:rPr>
                <w:rFonts w:ascii="Calibri" w:eastAsia="Times New Roman" w:hAnsi="Calibri" w:cs="Arial"/>
                <w:sz w:val="28"/>
                <w:szCs w:val="28"/>
              </w:rPr>
              <w:t>3 + 3² = 4x² - 12x + 9 </w:t>
            </w:r>
          </w:p>
          <w:p w:rsidR="00F1198D" w:rsidRPr="005F0CE3" w:rsidRDefault="00F1198D" w:rsidP="00F1198D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5F0CE3">
              <w:rPr>
                <w:rFonts w:ascii="Calibri" w:eastAsia="Times New Roman" w:hAnsi="Calibri" w:cs="Arial"/>
                <w:sz w:val="24"/>
                <w:szCs w:val="24"/>
              </w:rPr>
              <w:t>99² = (100 - 1)² =100² - 2</w:t>
            </w:r>
            <w:r w:rsidRPr="005F0CE3">
              <w:rPr>
                <w:rFonts w:ascii="Calibri" w:eastAsia="Times New Roman" w:hAnsi="Calibri" w:cs="Arial"/>
                <w:sz w:val="24"/>
                <w:szCs w:val="24"/>
              </w:rPr>
              <w:sym w:font="Symbol" w:char="F0B4"/>
            </w:r>
            <w:r w:rsidRPr="005F0CE3">
              <w:rPr>
                <w:rFonts w:ascii="Calibri" w:eastAsia="Times New Roman" w:hAnsi="Calibri" w:cs="Arial"/>
                <w:sz w:val="24"/>
                <w:szCs w:val="24"/>
              </w:rPr>
              <w:t>100</w:t>
            </w:r>
            <w:r w:rsidRPr="005F0CE3">
              <w:rPr>
                <w:rFonts w:ascii="Calibri" w:eastAsia="Times New Roman" w:hAnsi="Calibri" w:cs="Arial"/>
                <w:sz w:val="24"/>
                <w:szCs w:val="24"/>
              </w:rPr>
              <w:sym w:font="Symbol" w:char="F0B4"/>
            </w:r>
            <w:r w:rsidRPr="005F0CE3">
              <w:rPr>
                <w:rFonts w:ascii="Calibri" w:eastAsia="Times New Roman" w:hAnsi="Calibri" w:cs="Arial"/>
                <w:sz w:val="24"/>
                <w:szCs w:val="24"/>
              </w:rPr>
              <w:t>1 + 1² =10 000 - 200 + 1 = 9</w:t>
            </w:r>
            <w:r w:rsidRPr="005F0CE3">
              <w:rPr>
                <w:sz w:val="24"/>
                <w:szCs w:val="24"/>
              </w:rPr>
              <w:t> </w:t>
            </w:r>
            <w:r w:rsidRPr="005F0CE3">
              <w:rPr>
                <w:rFonts w:ascii="Calibri" w:eastAsia="Times New Roman" w:hAnsi="Calibri" w:cs="Arial"/>
                <w:sz w:val="24"/>
                <w:szCs w:val="24"/>
              </w:rPr>
              <w:t>801</w:t>
            </w:r>
          </w:p>
          <w:p w:rsidR="00F1198D" w:rsidRPr="005F0CE3" w:rsidRDefault="00F1198D" w:rsidP="00F1198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8"/>
                <w:szCs w:val="28"/>
                <w:u w:val="single"/>
              </w:rPr>
            </w:pPr>
            <w:r w:rsidRPr="005F0CE3">
              <w:rPr>
                <w:rFonts w:ascii="Calibri" w:eastAsia="Times New Roman" w:hAnsi="Calibri" w:cs="Arial"/>
                <w:sz w:val="28"/>
                <w:szCs w:val="28"/>
              </w:rPr>
              <w:t>16x² - 8x + 1 = (4x - 1)² </w:t>
            </w:r>
          </w:p>
          <w:p w:rsidR="00F1198D" w:rsidRDefault="00F1198D" w:rsidP="00F1198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F1198D" w:rsidRDefault="00F1198D" w:rsidP="00F1198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F1198D" w:rsidRPr="005F0CE3" w:rsidRDefault="00F1198D" w:rsidP="00F1198D">
            <w:pPr>
              <w:pStyle w:val="Paragraphedeliste"/>
              <w:numPr>
                <w:ilvl w:val="0"/>
                <w:numId w:val="40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  <w:r w:rsidRPr="005F0CE3"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  <w:t>3-</w:t>
            </w:r>
            <w:r w:rsidRPr="005F0CE3">
              <w:rPr>
                <w:rFonts w:ascii="Arial" w:eastAsia="Arial" w:hAnsi="Arial" w:cs="Arial"/>
                <w:color w:val="00B0F0"/>
                <w:sz w:val="26"/>
              </w:rPr>
              <w:t xml:space="preserve"> </w:t>
            </w:r>
            <w:r w:rsidRPr="007766DF">
              <w:rPr>
                <w:rFonts w:ascii="Arial" w:eastAsia="Arial" w:hAnsi="Arial" w:cs="Arial"/>
                <w:color w:val="00B050"/>
                <w:sz w:val="28"/>
                <w:szCs w:val="28"/>
                <w:u w:val="single"/>
              </w:rPr>
              <w:t>Produit d’une somme par une différence</w:t>
            </w:r>
          </w:p>
          <w:p w:rsidR="00F1198D" w:rsidRPr="005F0CE3" w:rsidRDefault="00F1198D" w:rsidP="00F1198D">
            <w:pPr>
              <w:tabs>
                <w:tab w:val="left" w:pos="111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  <w:r w:rsidRPr="005F0CE3"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  <w:tab/>
            </w:r>
            <w:r w:rsidRPr="005F0CE3">
              <w:rPr>
                <w:rFonts w:ascii="Times New Roman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  <w:t xml:space="preserve"> Propriété</w:t>
            </w:r>
            <w:r w:rsidRPr="005F0CE3"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  <w:u w:val="single"/>
              </w:rPr>
              <w:t> </w:t>
            </w:r>
            <w:r w:rsidRPr="005F0CE3"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  <w:t>:</w:t>
            </w:r>
          </w:p>
          <w:p w:rsidR="00F1198D" w:rsidRDefault="00F1198D" w:rsidP="00F1198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F1198D" w:rsidRDefault="00F1198D" w:rsidP="00F1198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F1198D" w:rsidRDefault="00F1198D" w:rsidP="00F1198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F1198D" w:rsidRDefault="00F1198D" w:rsidP="00F1198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F1198D" w:rsidRDefault="00F1198D" w:rsidP="00F1198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F1198D" w:rsidRDefault="00F1198D" w:rsidP="00F1198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F1198D" w:rsidRDefault="00F1198D" w:rsidP="00F1198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F1198D" w:rsidRDefault="00F1198D" w:rsidP="00F1198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F1198D" w:rsidRDefault="00F1198D" w:rsidP="00F1198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F1198D" w:rsidRPr="005F0CE3" w:rsidRDefault="00F1198D" w:rsidP="00F1198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  <w:r w:rsidRPr="005F0CE3">
              <w:rPr>
                <w:rFonts w:ascii="Times New Roman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  <w:t>Exemples :</w:t>
            </w:r>
          </w:p>
          <w:p w:rsidR="00F1198D" w:rsidRDefault="00F1198D" w:rsidP="00F1198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  <w:u w:val="single"/>
              </w:rPr>
            </w:pPr>
          </w:p>
          <w:p w:rsidR="00F1198D" w:rsidRDefault="00F1198D" w:rsidP="00F1198D">
            <w:pPr>
              <w:pStyle w:val="Retraitcorpsdetexte3"/>
              <w:tabs>
                <w:tab w:val="left" w:pos="709"/>
              </w:tabs>
              <w:spacing w:after="0"/>
              <w:ind w:left="0"/>
              <w:rPr>
                <w:rFonts w:ascii="Calibri" w:eastAsia="Times New Roman" w:hAnsi="Calibri" w:cs="Arial"/>
                <w:sz w:val="22"/>
              </w:rPr>
            </w:pPr>
            <w:r>
              <w:rPr>
                <w:rFonts w:ascii="Calibri" w:eastAsia="Times New Roman" w:hAnsi="Calibri" w:cs="Arial"/>
                <w:sz w:val="22"/>
              </w:rPr>
              <w:t>(2x + 3)(2x – 3) = (2x)² - 3² = 4x² - 9 </w:t>
            </w:r>
          </w:p>
          <w:p w:rsidR="00F1198D" w:rsidRDefault="00F1198D" w:rsidP="00F1198D">
            <w:pPr>
              <w:pStyle w:val="Retraitcorpsdetexte3"/>
              <w:tabs>
                <w:tab w:val="left" w:pos="709"/>
              </w:tabs>
              <w:ind w:left="709"/>
              <w:rPr>
                <w:rFonts w:ascii="Calibri" w:eastAsia="Times New Roman" w:hAnsi="Calibri" w:cs="Arial"/>
                <w:sz w:val="22"/>
              </w:rPr>
            </w:pPr>
            <w:r>
              <w:rPr>
                <w:rFonts w:ascii="Calibri" w:eastAsia="Times New Roman" w:hAnsi="Calibri" w:cs="Arial"/>
                <w:sz w:val="22"/>
              </w:rPr>
              <w:t>99</w:t>
            </w:r>
            <w:r>
              <w:rPr>
                <w:rFonts w:ascii="Calibri" w:eastAsia="Times New Roman" w:hAnsi="Calibri" w:cs="Arial"/>
                <w:sz w:val="22"/>
              </w:rPr>
              <w:sym w:font="Symbol" w:char="F0B4"/>
            </w:r>
            <w:r>
              <w:rPr>
                <w:rFonts w:ascii="Calibri" w:eastAsia="Times New Roman" w:hAnsi="Calibri" w:cs="Arial"/>
                <w:sz w:val="22"/>
              </w:rPr>
              <w:t>101 = (100 + 1</w:t>
            </w:r>
            <w:proofErr w:type="gramStart"/>
            <w:r>
              <w:rPr>
                <w:rFonts w:ascii="Calibri" w:eastAsia="Times New Roman" w:hAnsi="Calibri" w:cs="Arial"/>
                <w:sz w:val="22"/>
              </w:rPr>
              <w:t>)(</w:t>
            </w:r>
            <w:proofErr w:type="gramEnd"/>
            <w:r>
              <w:rPr>
                <w:rFonts w:ascii="Calibri" w:eastAsia="Times New Roman" w:hAnsi="Calibri" w:cs="Arial"/>
                <w:sz w:val="22"/>
              </w:rPr>
              <w:t>100 – 1) =100² - 1² =10 000 - 1 = 9 999.</w:t>
            </w:r>
          </w:p>
          <w:p w:rsidR="00F1198D" w:rsidRDefault="00F1198D" w:rsidP="00F1198D">
            <w:pPr>
              <w:autoSpaceDE w:val="0"/>
              <w:autoSpaceDN w:val="0"/>
              <w:adjustRightInd w:val="0"/>
            </w:pPr>
            <w:r>
              <w:t>16x² - 9 = (4x + 3</w:t>
            </w:r>
            <w:proofErr w:type="gramStart"/>
            <w:r>
              <w:t>)(</w:t>
            </w:r>
            <w:proofErr w:type="gramEnd"/>
            <w:r>
              <w:t>4x – 3) </w:t>
            </w:r>
          </w:p>
          <w:p w:rsidR="00F1198D" w:rsidRDefault="00F1198D" w:rsidP="00F1198D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5F0CE3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4680" w:dyaOrig="440">
                <v:shape id="_x0000_i1049" type="#_x0000_t75" style="width:234pt;height:21.75pt" o:ole="">
                  <v:imagedata r:id="rId50" o:title=""/>
                </v:shape>
                <o:OLEObject Type="Embed" ProgID="Equation.3" ShapeID="_x0000_i1049" DrawAspect="Content" ObjectID="_1618319554" r:id="rId51"/>
              </w:object>
            </w:r>
          </w:p>
          <w:p w:rsidR="00F1198D" w:rsidRDefault="00F1198D" w:rsidP="00F1198D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8659ED" w:rsidRPr="008659ED" w:rsidRDefault="008659ED" w:rsidP="008659ED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</w:tc>
        <w:tc>
          <w:tcPr>
            <w:tcW w:w="3261" w:type="dxa"/>
          </w:tcPr>
          <w:p w:rsidR="00E74C52" w:rsidRDefault="00E74C52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F1198D" w:rsidRDefault="00F1198D" w:rsidP="00F1198D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  <w:t>Exercice5 :</w:t>
            </w:r>
          </w:p>
          <w:p w:rsidR="00F1198D" w:rsidRDefault="00F1198D" w:rsidP="00F1198D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</w:pPr>
          </w:p>
          <w:p w:rsidR="00F1198D" w:rsidRPr="0004114D" w:rsidRDefault="00F1198D" w:rsidP="00F1198D">
            <w:pPr>
              <w:pStyle w:val="Paragraphedeliste"/>
              <w:numPr>
                <w:ilvl w:val="0"/>
                <w:numId w:val="43"/>
              </w:numPr>
              <w:jc w:val="both"/>
              <w:rPr>
                <w:sz w:val="24"/>
              </w:rPr>
            </w:pPr>
            <w:r w:rsidRPr="0004114D">
              <w:rPr>
                <w:sz w:val="24"/>
              </w:rPr>
              <w:t xml:space="preserve">Développer </w:t>
            </w:r>
          </w:p>
          <w:p w:rsidR="00F1198D" w:rsidRPr="0004114D" w:rsidRDefault="00F1198D" w:rsidP="00F1198D">
            <w:pPr>
              <w:jc w:val="both"/>
              <w:rPr>
                <w:sz w:val="24"/>
              </w:rPr>
            </w:pPr>
            <w:r w:rsidRPr="0004114D">
              <w:rPr>
                <w:sz w:val="24"/>
              </w:rPr>
              <w:t>A(x) = (2x + 1) (2x -1).</w:t>
            </w:r>
          </w:p>
          <w:p w:rsidR="00F1198D" w:rsidRPr="0004114D" w:rsidRDefault="00F1198D" w:rsidP="00F1198D">
            <w:pPr>
              <w:pStyle w:val="Paragraphedeliste"/>
              <w:numPr>
                <w:ilvl w:val="0"/>
                <w:numId w:val="43"/>
              </w:numPr>
              <w:jc w:val="both"/>
              <w:rPr>
                <w:sz w:val="24"/>
              </w:rPr>
            </w:pPr>
            <w:r w:rsidRPr="0004114D">
              <w:rPr>
                <w:sz w:val="24"/>
              </w:rPr>
              <w:t xml:space="preserve">Calculer A(x) pour </w:t>
            </w:r>
          </w:p>
          <w:p w:rsidR="00F1198D" w:rsidRDefault="00F1198D" w:rsidP="00F1198D">
            <w:pPr>
              <w:ind w:left="360"/>
              <w:jc w:val="both"/>
              <w:rPr>
                <w:sz w:val="24"/>
              </w:rPr>
            </w:pPr>
            <w:r w:rsidRPr="0004114D">
              <w:rPr>
                <w:sz w:val="24"/>
              </w:rPr>
              <w:t xml:space="preserve">x </w:t>
            </w:r>
            <w:proofErr w:type="gramStart"/>
            <w:r w:rsidRPr="0004114D">
              <w:rPr>
                <w:sz w:val="24"/>
              </w:rPr>
              <w:t xml:space="preserve">= </w:t>
            </w:r>
            <w:proofErr w:type="gramEnd"/>
            <w:r w:rsidRPr="00A26399">
              <w:rPr>
                <w:position w:val="-8"/>
              </w:rPr>
              <w:object w:dxaOrig="360" w:dyaOrig="360">
                <v:shape id="_x0000_i1050" type="#_x0000_t75" style="width:18pt;height:18pt" o:ole="" fillcolor="window">
                  <v:imagedata r:id="rId52" o:title=""/>
                </v:shape>
                <o:OLEObject Type="Embed" ProgID="Equation.3" ShapeID="_x0000_i1050" DrawAspect="Content" ObjectID="_1618319555" r:id="rId53"/>
              </w:object>
            </w:r>
            <w:r w:rsidRPr="0004114D">
              <w:rPr>
                <w:sz w:val="24"/>
              </w:rPr>
              <w:t>.</w:t>
            </w:r>
          </w:p>
          <w:p w:rsidR="00F1198D" w:rsidRDefault="00F1198D" w:rsidP="00F1198D">
            <w:pPr>
              <w:ind w:left="360"/>
              <w:jc w:val="both"/>
              <w:rPr>
                <w:sz w:val="24"/>
              </w:rPr>
            </w:pPr>
            <w:proofErr w:type="gramStart"/>
            <w:r>
              <w:rPr>
                <w:sz w:val="24"/>
              </w:rPr>
              <w:t>3.factoriser</w:t>
            </w:r>
            <w:proofErr w:type="gramEnd"/>
            <w:r>
              <w:rPr>
                <w:sz w:val="24"/>
              </w:rPr>
              <w:t xml:space="preserve"> </w:t>
            </w:r>
            <w:r w:rsidRPr="0004114D">
              <w:rPr>
                <w:sz w:val="24"/>
              </w:rPr>
              <w:t>A(x)</w:t>
            </w:r>
          </w:p>
          <w:p w:rsidR="00F1198D" w:rsidRDefault="00F1198D" w:rsidP="00F1198D">
            <w:pPr>
              <w:ind w:left="360"/>
              <w:jc w:val="both"/>
              <w:rPr>
                <w:sz w:val="24"/>
              </w:rPr>
            </w:pPr>
          </w:p>
          <w:p w:rsidR="00F1198D" w:rsidRDefault="00F1198D" w:rsidP="00F1198D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  <w:t>Exercice6 :</w:t>
            </w:r>
          </w:p>
          <w:p w:rsidR="00F1198D" w:rsidRPr="0004114D" w:rsidRDefault="00F1198D" w:rsidP="00F1198D">
            <w:pPr>
              <w:jc w:val="both"/>
              <w:rPr>
                <w:sz w:val="24"/>
              </w:rPr>
            </w:pPr>
          </w:p>
          <w:p w:rsidR="00F1198D" w:rsidRDefault="00F1198D" w:rsidP="00F1198D">
            <w:pPr>
              <w:autoSpaceDE w:val="0"/>
              <w:autoSpaceDN w:val="0"/>
              <w:adjustRightInd w:val="0"/>
              <w:rPr>
                <w:lang w:bidi="ar-MA"/>
              </w:rPr>
            </w:pPr>
            <w:r>
              <w:rPr>
                <w:lang w:bidi="ar-MA"/>
              </w:rPr>
              <w:t>Calculer mentalement :</w:t>
            </w:r>
          </w:p>
          <w:p w:rsidR="00E74C52" w:rsidRPr="00F1198D" w:rsidRDefault="00F1198D" w:rsidP="00F1198D">
            <w:pPr>
              <w:autoSpaceDE w:val="0"/>
              <w:autoSpaceDN w:val="0"/>
              <w:adjustRightInd w:val="0"/>
              <w:rPr>
                <w:vertAlign w:val="superscript"/>
                <w:rtl/>
                <w:lang w:bidi="ar-MA"/>
              </w:rPr>
            </w:pPr>
            <w:r>
              <w:rPr>
                <w:lang w:bidi="ar-MA"/>
              </w:rPr>
              <w:t>78x 82 </w:t>
            </w:r>
            <w:proofErr w:type="gramStart"/>
            <w:r>
              <w:rPr>
                <w:lang w:bidi="ar-MA"/>
              </w:rPr>
              <w:t>;;</w:t>
            </w:r>
            <w:proofErr w:type="gramEnd"/>
            <w:r>
              <w:rPr>
                <w:lang w:bidi="ar-MA"/>
              </w:rPr>
              <w:t xml:space="preserve">  59</w:t>
            </w:r>
            <w:r>
              <w:rPr>
                <w:vertAlign w:val="superscript"/>
                <w:lang w:bidi="ar-MA"/>
              </w:rPr>
              <w:t>2</w:t>
            </w:r>
            <w:r>
              <w:rPr>
                <w:lang w:bidi="ar-MA"/>
              </w:rPr>
              <w:t xml:space="preserve"> – 61</w:t>
            </w:r>
            <w:r>
              <w:rPr>
                <w:vertAlign w:val="superscript"/>
                <w:lang w:bidi="ar-MA"/>
              </w:rPr>
              <w:t>2</w:t>
            </w:r>
          </w:p>
        </w:tc>
      </w:tr>
    </w:tbl>
    <w:p w:rsidR="00E74C52" w:rsidRDefault="00E74C52" w:rsidP="0039106F"/>
    <w:sectPr w:rsidR="00E74C52" w:rsidSect="00A65860">
      <w:footerReference w:type="default" r:id="rId54"/>
      <w:pgSz w:w="16838" w:h="11906" w:orient="landscape"/>
      <w:pgMar w:top="284" w:right="253" w:bottom="993" w:left="1417" w:header="708" w:footer="20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2633" w:rsidRDefault="006D2633">
      <w:pPr>
        <w:spacing w:after="0" w:line="240" w:lineRule="auto"/>
      </w:pPr>
      <w:r>
        <w:separator/>
      </w:r>
    </w:p>
  </w:endnote>
  <w:endnote w:type="continuationSeparator" w:id="0">
    <w:p w:rsidR="006D2633" w:rsidRDefault="006D26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">
    <w:panose1 w:val="00000000000000000000"/>
    <w:charset w:val="00"/>
    <w:family w:val="roman"/>
    <w:notTrueType/>
    <w:pitch w:val="default"/>
  </w:font>
  <w:font w:name="MyriadPro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lenda Script">
    <w:altName w:val="Tw Cen MT Condensed Extra Bold"/>
    <w:panose1 w:val="00000000000000000000"/>
    <w:charset w:val="EE"/>
    <w:family w:val="modern"/>
    <w:notTrueType/>
    <w:pitch w:val="variable"/>
    <w:sig w:usb0="00000001" w:usb1="4000004A" w:usb2="00000000" w:usb3="00000000" w:csb0="00000003" w:csb1="00000000"/>
  </w:font>
  <w:font w:name="Sultan light2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2F33" w:rsidRPr="00D61D26" w:rsidRDefault="00C82F33" w:rsidP="00A65860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 w:cs="arabswell_1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2633" w:rsidRDefault="006D2633">
      <w:pPr>
        <w:spacing w:after="0" w:line="240" w:lineRule="auto"/>
      </w:pPr>
      <w:r>
        <w:separator/>
      </w:r>
    </w:p>
  </w:footnote>
  <w:footnote w:type="continuationSeparator" w:id="0">
    <w:p w:rsidR="006D2633" w:rsidRDefault="006D263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9.75pt;height:9.75pt" o:bullet="t">
        <v:imagedata r:id="rId1" o:title="BD14578_"/>
      </v:shape>
    </w:pict>
  </w:numPicBullet>
  <w:abstractNum w:abstractNumId="0">
    <w:nsid w:val="0135732D"/>
    <w:multiLevelType w:val="hybridMultilevel"/>
    <w:tmpl w:val="1184680C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E11A1A"/>
    <w:multiLevelType w:val="hybridMultilevel"/>
    <w:tmpl w:val="F9C4969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4A2474"/>
    <w:multiLevelType w:val="hybridMultilevel"/>
    <w:tmpl w:val="7C5C710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CB1027"/>
    <w:multiLevelType w:val="hybridMultilevel"/>
    <w:tmpl w:val="A366ED0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9D1557"/>
    <w:multiLevelType w:val="hybridMultilevel"/>
    <w:tmpl w:val="C728F80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094C8B"/>
    <w:multiLevelType w:val="hybridMultilevel"/>
    <w:tmpl w:val="A698A4DC"/>
    <w:lvl w:ilvl="0" w:tplc="96B07AA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074B142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cs="K" w:hint="default"/>
        <w:color w:val="auto"/>
        <w:sz w:val="24"/>
        <w:szCs w:val="24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5242AD5"/>
    <w:multiLevelType w:val="hybridMultilevel"/>
    <w:tmpl w:val="B2D0735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C77DD0"/>
    <w:multiLevelType w:val="hybridMultilevel"/>
    <w:tmpl w:val="DF96112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6D579F"/>
    <w:multiLevelType w:val="hybridMultilevel"/>
    <w:tmpl w:val="8AB841D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7E429FA"/>
    <w:multiLevelType w:val="hybridMultilevel"/>
    <w:tmpl w:val="7A384F7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8C45BC8"/>
    <w:multiLevelType w:val="hybridMultilevel"/>
    <w:tmpl w:val="B470DA6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AEF7B7C"/>
    <w:multiLevelType w:val="multilevel"/>
    <w:tmpl w:val="040C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2">
    <w:nsid w:val="1D1732D4"/>
    <w:multiLevelType w:val="hybridMultilevel"/>
    <w:tmpl w:val="EA2E652C"/>
    <w:lvl w:ilvl="0" w:tplc="040C0009">
      <w:start w:val="1"/>
      <w:numFmt w:val="bullet"/>
      <w:lvlText w:val=""/>
      <w:lvlJc w:val="left"/>
      <w:pPr>
        <w:ind w:left="106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13">
    <w:nsid w:val="1DAB4EF8"/>
    <w:multiLevelType w:val="hybridMultilevel"/>
    <w:tmpl w:val="6D943D8A"/>
    <w:lvl w:ilvl="0" w:tplc="E20EADF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E8D2BA7"/>
    <w:multiLevelType w:val="hybridMultilevel"/>
    <w:tmpl w:val="5E5A14CA"/>
    <w:lvl w:ilvl="0" w:tplc="A7FAD164">
      <w:start w:val="1"/>
      <w:numFmt w:val="upperRoman"/>
      <w:lvlText w:val="%1-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F703392"/>
    <w:multiLevelType w:val="hybridMultilevel"/>
    <w:tmpl w:val="2B76DA9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62502FF"/>
    <w:multiLevelType w:val="multilevel"/>
    <w:tmpl w:val="040C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7">
    <w:nsid w:val="2A705276"/>
    <w:multiLevelType w:val="hybridMultilevel"/>
    <w:tmpl w:val="6F8A5DC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D2365DB"/>
    <w:multiLevelType w:val="hybridMultilevel"/>
    <w:tmpl w:val="F62ED0EE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EE835D6"/>
    <w:multiLevelType w:val="multilevel"/>
    <w:tmpl w:val="040C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0">
    <w:nsid w:val="2F3D0670"/>
    <w:multiLevelType w:val="hybridMultilevel"/>
    <w:tmpl w:val="6E1EEE3A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FFE590B"/>
    <w:multiLevelType w:val="hybridMultilevel"/>
    <w:tmpl w:val="B506548E"/>
    <w:lvl w:ilvl="0" w:tplc="986CE736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1B8149A"/>
    <w:multiLevelType w:val="hybridMultilevel"/>
    <w:tmpl w:val="28F8318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314378F"/>
    <w:multiLevelType w:val="hybridMultilevel"/>
    <w:tmpl w:val="F9F6E7BC"/>
    <w:lvl w:ilvl="0" w:tplc="D1D8C28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6B91584"/>
    <w:multiLevelType w:val="hybridMultilevel"/>
    <w:tmpl w:val="CB56205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A4D5D57"/>
    <w:multiLevelType w:val="hybridMultilevel"/>
    <w:tmpl w:val="4F90BD7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25A400A"/>
    <w:multiLevelType w:val="hybridMultilevel"/>
    <w:tmpl w:val="2286DC08"/>
    <w:lvl w:ilvl="0" w:tplc="040C0009">
      <w:start w:val="1"/>
      <w:numFmt w:val="bullet"/>
      <w:lvlText w:val=""/>
      <w:lvlJc w:val="left"/>
      <w:pPr>
        <w:ind w:left="94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05" w:hanging="360"/>
      </w:pPr>
      <w:rPr>
        <w:rFonts w:ascii="Wingdings" w:hAnsi="Wingdings" w:hint="default"/>
      </w:rPr>
    </w:lvl>
  </w:abstractNum>
  <w:abstractNum w:abstractNumId="27">
    <w:nsid w:val="449250D7"/>
    <w:multiLevelType w:val="singleLevel"/>
    <w:tmpl w:val="F572CAB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i w:val="0"/>
        <w:color w:val="000000" w:themeColor="text1"/>
        <w:sz w:val="24"/>
        <w:szCs w:val="16"/>
        <w:u w:val="none"/>
      </w:rPr>
    </w:lvl>
  </w:abstractNum>
  <w:abstractNum w:abstractNumId="28">
    <w:nsid w:val="45121733"/>
    <w:multiLevelType w:val="hybridMultilevel"/>
    <w:tmpl w:val="7AEE95D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C0C3C6B"/>
    <w:multiLevelType w:val="multilevel"/>
    <w:tmpl w:val="040C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30">
    <w:nsid w:val="545C0ED3"/>
    <w:multiLevelType w:val="hybridMultilevel"/>
    <w:tmpl w:val="E82681B0"/>
    <w:lvl w:ilvl="0" w:tplc="B64CF1B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8050C0A"/>
    <w:multiLevelType w:val="singleLevel"/>
    <w:tmpl w:val="040C000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32"/>
        <w:u w:val="none"/>
      </w:rPr>
    </w:lvl>
  </w:abstractNum>
  <w:abstractNum w:abstractNumId="32">
    <w:nsid w:val="5C115451"/>
    <w:multiLevelType w:val="hybridMultilevel"/>
    <w:tmpl w:val="7ED4FF14"/>
    <w:lvl w:ilvl="0" w:tplc="2B1404F4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/>
        <w:bCs/>
        <w:color w:val="000000" w:themeColor="text1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CB60B68"/>
    <w:multiLevelType w:val="hybridMultilevel"/>
    <w:tmpl w:val="D096C22C"/>
    <w:lvl w:ilvl="0" w:tplc="96B07AA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B50C0AAE">
      <w:numFmt w:val="bullet"/>
      <w:lvlText w:val="-"/>
      <w:lvlJc w:val="left"/>
      <w:pPr>
        <w:ind w:left="1440" w:hanging="360"/>
      </w:pPr>
      <w:rPr>
        <w:rFonts w:ascii="Times New Roman" w:eastAsia="MyriadPro-Regular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D293C6A"/>
    <w:multiLevelType w:val="hybridMultilevel"/>
    <w:tmpl w:val="65BC4B4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28714E7"/>
    <w:multiLevelType w:val="hybridMultilevel"/>
    <w:tmpl w:val="7A269D02"/>
    <w:lvl w:ilvl="0" w:tplc="C6BA79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30E5696"/>
    <w:multiLevelType w:val="hybridMultilevel"/>
    <w:tmpl w:val="AD08A21A"/>
    <w:lvl w:ilvl="0" w:tplc="5DC0006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BE026D"/>
    <w:multiLevelType w:val="hybridMultilevel"/>
    <w:tmpl w:val="67CEC30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99F47B8"/>
    <w:multiLevelType w:val="hybridMultilevel"/>
    <w:tmpl w:val="FFDEA1C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6767F7"/>
    <w:multiLevelType w:val="hybridMultilevel"/>
    <w:tmpl w:val="B3868BCA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9AF73F7"/>
    <w:multiLevelType w:val="hybridMultilevel"/>
    <w:tmpl w:val="413E594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B8B4D5C"/>
    <w:multiLevelType w:val="hybridMultilevel"/>
    <w:tmpl w:val="0472E65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C3430B4"/>
    <w:multiLevelType w:val="hybridMultilevel"/>
    <w:tmpl w:val="641288FA"/>
    <w:lvl w:ilvl="0" w:tplc="040C0011">
      <w:start w:val="1"/>
      <w:numFmt w:val="decimal"/>
      <w:lvlText w:val="%1)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9"/>
  </w:num>
  <w:num w:numId="2">
    <w:abstractNumId w:val="35"/>
  </w:num>
  <w:num w:numId="3">
    <w:abstractNumId w:val="33"/>
  </w:num>
  <w:num w:numId="4">
    <w:abstractNumId w:val="30"/>
  </w:num>
  <w:num w:numId="5">
    <w:abstractNumId w:val="5"/>
  </w:num>
  <w:num w:numId="6">
    <w:abstractNumId w:val="14"/>
  </w:num>
  <w:num w:numId="7">
    <w:abstractNumId w:val="31"/>
  </w:num>
  <w:num w:numId="8">
    <w:abstractNumId w:val="27"/>
  </w:num>
  <w:num w:numId="9">
    <w:abstractNumId w:val="20"/>
  </w:num>
  <w:num w:numId="10">
    <w:abstractNumId w:val="23"/>
  </w:num>
  <w:num w:numId="11">
    <w:abstractNumId w:val="15"/>
  </w:num>
  <w:num w:numId="12">
    <w:abstractNumId w:val="3"/>
  </w:num>
  <w:num w:numId="13">
    <w:abstractNumId w:val="32"/>
  </w:num>
  <w:num w:numId="14">
    <w:abstractNumId w:val="13"/>
  </w:num>
  <w:num w:numId="15">
    <w:abstractNumId w:val="40"/>
  </w:num>
  <w:num w:numId="16">
    <w:abstractNumId w:val="34"/>
  </w:num>
  <w:num w:numId="17">
    <w:abstractNumId w:val="42"/>
  </w:num>
  <w:num w:numId="18">
    <w:abstractNumId w:val="6"/>
  </w:num>
  <w:num w:numId="19">
    <w:abstractNumId w:val="7"/>
  </w:num>
  <w:num w:numId="20">
    <w:abstractNumId w:val="25"/>
  </w:num>
  <w:num w:numId="21">
    <w:abstractNumId w:val="24"/>
  </w:num>
  <w:num w:numId="22">
    <w:abstractNumId w:val="4"/>
  </w:num>
  <w:num w:numId="23">
    <w:abstractNumId w:val="18"/>
  </w:num>
  <w:num w:numId="24">
    <w:abstractNumId w:val="9"/>
  </w:num>
  <w:num w:numId="25">
    <w:abstractNumId w:val="29"/>
  </w:num>
  <w:num w:numId="26">
    <w:abstractNumId w:val="10"/>
  </w:num>
  <w:num w:numId="27">
    <w:abstractNumId w:val="17"/>
  </w:num>
  <w:num w:numId="28">
    <w:abstractNumId w:val="2"/>
  </w:num>
  <w:num w:numId="29">
    <w:abstractNumId w:val="22"/>
  </w:num>
  <w:num w:numId="30">
    <w:abstractNumId w:val="41"/>
  </w:num>
  <w:num w:numId="31">
    <w:abstractNumId w:val="37"/>
  </w:num>
  <w:num w:numId="32">
    <w:abstractNumId w:val="26"/>
  </w:num>
  <w:num w:numId="33">
    <w:abstractNumId w:val="28"/>
  </w:num>
  <w:num w:numId="34">
    <w:abstractNumId w:val="12"/>
  </w:num>
  <w:num w:numId="35">
    <w:abstractNumId w:val="0"/>
  </w:num>
  <w:num w:numId="36">
    <w:abstractNumId w:val="8"/>
  </w:num>
  <w:num w:numId="37">
    <w:abstractNumId w:val="1"/>
  </w:num>
  <w:num w:numId="38">
    <w:abstractNumId w:val="21"/>
  </w:num>
  <w:num w:numId="39">
    <w:abstractNumId w:val="19"/>
  </w:num>
  <w:num w:numId="40">
    <w:abstractNumId w:val="11"/>
  </w:num>
  <w:num w:numId="41">
    <w:abstractNumId w:val="36"/>
  </w:num>
  <w:num w:numId="42">
    <w:abstractNumId w:val="16"/>
  </w:num>
  <w:num w:numId="43">
    <w:abstractNumId w:val="38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31AE"/>
    <w:rsid w:val="0001415B"/>
    <w:rsid w:val="0001418D"/>
    <w:rsid w:val="00040A54"/>
    <w:rsid w:val="0004114D"/>
    <w:rsid w:val="00046CAE"/>
    <w:rsid w:val="00047CA5"/>
    <w:rsid w:val="00090082"/>
    <w:rsid w:val="00094FBD"/>
    <w:rsid w:val="000A36CF"/>
    <w:rsid w:val="000C441E"/>
    <w:rsid w:val="000E6916"/>
    <w:rsid w:val="00110AE6"/>
    <w:rsid w:val="0015188C"/>
    <w:rsid w:val="00170B6C"/>
    <w:rsid w:val="00176A4E"/>
    <w:rsid w:val="001C7665"/>
    <w:rsid w:val="001D1D8A"/>
    <w:rsid w:val="001D2C26"/>
    <w:rsid w:val="001D3ED9"/>
    <w:rsid w:val="001E77AA"/>
    <w:rsid w:val="001F4263"/>
    <w:rsid w:val="002122DF"/>
    <w:rsid w:val="00212E1D"/>
    <w:rsid w:val="00214615"/>
    <w:rsid w:val="00272540"/>
    <w:rsid w:val="00281B08"/>
    <w:rsid w:val="002A455B"/>
    <w:rsid w:val="002C2401"/>
    <w:rsid w:val="002D075F"/>
    <w:rsid w:val="002E0667"/>
    <w:rsid w:val="002E7800"/>
    <w:rsid w:val="002F78D3"/>
    <w:rsid w:val="003102F5"/>
    <w:rsid w:val="00311840"/>
    <w:rsid w:val="0032026E"/>
    <w:rsid w:val="00322FE5"/>
    <w:rsid w:val="003433AE"/>
    <w:rsid w:val="00375DF2"/>
    <w:rsid w:val="00377B47"/>
    <w:rsid w:val="003862A3"/>
    <w:rsid w:val="0039106F"/>
    <w:rsid w:val="003959E2"/>
    <w:rsid w:val="003C3ABC"/>
    <w:rsid w:val="003C58E6"/>
    <w:rsid w:val="003E2AF4"/>
    <w:rsid w:val="004033CF"/>
    <w:rsid w:val="00434F14"/>
    <w:rsid w:val="0044121D"/>
    <w:rsid w:val="00445304"/>
    <w:rsid w:val="00445C3A"/>
    <w:rsid w:val="00465673"/>
    <w:rsid w:val="004661DC"/>
    <w:rsid w:val="0046623B"/>
    <w:rsid w:val="004820E4"/>
    <w:rsid w:val="004A0FA0"/>
    <w:rsid w:val="004A31AE"/>
    <w:rsid w:val="004A6068"/>
    <w:rsid w:val="004C4A87"/>
    <w:rsid w:val="004C5948"/>
    <w:rsid w:val="004D668B"/>
    <w:rsid w:val="004E592B"/>
    <w:rsid w:val="004F76F3"/>
    <w:rsid w:val="00502485"/>
    <w:rsid w:val="0054047D"/>
    <w:rsid w:val="00552940"/>
    <w:rsid w:val="0055702F"/>
    <w:rsid w:val="00565E5F"/>
    <w:rsid w:val="005C5AE7"/>
    <w:rsid w:val="005D6638"/>
    <w:rsid w:val="005E69A3"/>
    <w:rsid w:val="005E77D7"/>
    <w:rsid w:val="005F0571"/>
    <w:rsid w:val="005F3D94"/>
    <w:rsid w:val="005F5CFA"/>
    <w:rsid w:val="005F6ED0"/>
    <w:rsid w:val="006040B0"/>
    <w:rsid w:val="006072A2"/>
    <w:rsid w:val="00637F39"/>
    <w:rsid w:val="00674598"/>
    <w:rsid w:val="00694573"/>
    <w:rsid w:val="00694F14"/>
    <w:rsid w:val="006A0BC7"/>
    <w:rsid w:val="006D2633"/>
    <w:rsid w:val="006F1AEE"/>
    <w:rsid w:val="00711738"/>
    <w:rsid w:val="0075116D"/>
    <w:rsid w:val="00753111"/>
    <w:rsid w:val="0075390C"/>
    <w:rsid w:val="00756A2E"/>
    <w:rsid w:val="007766DF"/>
    <w:rsid w:val="00776DF8"/>
    <w:rsid w:val="00791071"/>
    <w:rsid w:val="007A0E2C"/>
    <w:rsid w:val="007A37FD"/>
    <w:rsid w:val="007A5F5D"/>
    <w:rsid w:val="007B27CC"/>
    <w:rsid w:val="007B3B51"/>
    <w:rsid w:val="007B721C"/>
    <w:rsid w:val="007F00B2"/>
    <w:rsid w:val="00811426"/>
    <w:rsid w:val="008174DE"/>
    <w:rsid w:val="008410BB"/>
    <w:rsid w:val="00861C09"/>
    <w:rsid w:val="00861EBD"/>
    <w:rsid w:val="008659ED"/>
    <w:rsid w:val="00867360"/>
    <w:rsid w:val="0087393E"/>
    <w:rsid w:val="00886A02"/>
    <w:rsid w:val="0089050F"/>
    <w:rsid w:val="008D5004"/>
    <w:rsid w:val="008D505F"/>
    <w:rsid w:val="00912D35"/>
    <w:rsid w:val="009209B8"/>
    <w:rsid w:val="00945A0A"/>
    <w:rsid w:val="009712CD"/>
    <w:rsid w:val="009826F6"/>
    <w:rsid w:val="00997EDB"/>
    <w:rsid w:val="009A23DC"/>
    <w:rsid w:val="009B7FED"/>
    <w:rsid w:val="009C0C5C"/>
    <w:rsid w:val="009C684F"/>
    <w:rsid w:val="009C7943"/>
    <w:rsid w:val="009D36C1"/>
    <w:rsid w:val="009E665D"/>
    <w:rsid w:val="009F6EF7"/>
    <w:rsid w:val="00A26399"/>
    <w:rsid w:val="00A65860"/>
    <w:rsid w:val="00A73530"/>
    <w:rsid w:val="00A87280"/>
    <w:rsid w:val="00A90A37"/>
    <w:rsid w:val="00A9270A"/>
    <w:rsid w:val="00AB4FC2"/>
    <w:rsid w:val="00AE488E"/>
    <w:rsid w:val="00AE65C8"/>
    <w:rsid w:val="00AF35D6"/>
    <w:rsid w:val="00AF4E44"/>
    <w:rsid w:val="00B02D3D"/>
    <w:rsid w:val="00C105FF"/>
    <w:rsid w:val="00C21C69"/>
    <w:rsid w:val="00C25B8D"/>
    <w:rsid w:val="00C308B8"/>
    <w:rsid w:val="00C41CBF"/>
    <w:rsid w:val="00C52B4D"/>
    <w:rsid w:val="00C73810"/>
    <w:rsid w:val="00C82812"/>
    <w:rsid w:val="00C82F33"/>
    <w:rsid w:val="00CD6704"/>
    <w:rsid w:val="00CF2B4C"/>
    <w:rsid w:val="00D05EA6"/>
    <w:rsid w:val="00D06D0E"/>
    <w:rsid w:val="00D363D6"/>
    <w:rsid w:val="00D41E64"/>
    <w:rsid w:val="00D41E90"/>
    <w:rsid w:val="00D6280C"/>
    <w:rsid w:val="00D63F46"/>
    <w:rsid w:val="00D97591"/>
    <w:rsid w:val="00DC0F48"/>
    <w:rsid w:val="00DC3C9A"/>
    <w:rsid w:val="00DC67BE"/>
    <w:rsid w:val="00DD037F"/>
    <w:rsid w:val="00DF01C8"/>
    <w:rsid w:val="00E22EEE"/>
    <w:rsid w:val="00E33135"/>
    <w:rsid w:val="00E424EC"/>
    <w:rsid w:val="00E42AF5"/>
    <w:rsid w:val="00E4548E"/>
    <w:rsid w:val="00E53235"/>
    <w:rsid w:val="00E62FA5"/>
    <w:rsid w:val="00E64AFA"/>
    <w:rsid w:val="00E74C52"/>
    <w:rsid w:val="00E94D58"/>
    <w:rsid w:val="00F1198D"/>
    <w:rsid w:val="00F202B9"/>
    <w:rsid w:val="00F22DD2"/>
    <w:rsid w:val="00F54E47"/>
    <w:rsid w:val="00F75CDB"/>
    <w:rsid w:val="00F81D42"/>
    <w:rsid w:val="00F906EC"/>
    <w:rsid w:val="00FA39DB"/>
    <w:rsid w:val="00FC04D6"/>
    <w:rsid w:val="00FC1F94"/>
    <w:rsid w:val="00FE2D1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04">
      <o:colormenu v:ext="edit" fillcolor="none [3207]" strokecolor="none [321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0141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customStyle="1" w:styleId="Ombrageclair1">
    <w:name w:val="Ombrage clair1"/>
    <w:basedOn w:val="TableauNormal"/>
    <w:uiPriority w:val="60"/>
    <w:rsid w:val="004A31AE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rsid w:val="00A73530"/>
    <w:rPr>
      <w:rFonts w:eastAsiaTheme="minorEastAsia"/>
      <w:lang w:eastAsia="fr-FR"/>
    </w:rPr>
  </w:style>
  <w:style w:type="character" w:customStyle="1" w:styleId="Titre1Car">
    <w:name w:val="Titre 1 Car"/>
    <w:basedOn w:val="Policepardfaut"/>
    <w:link w:val="Titre1"/>
    <w:uiPriority w:val="9"/>
    <w:rsid w:val="000141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paragraph" w:styleId="Retraitcorpsdetexte3">
    <w:name w:val="Body Text Indent 3"/>
    <w:basedOn w:val="Normal"/>
    <w:link w:val="Retraitcorpsdetexte3Car"/>
    <w:uiPriority w:val="99"/>
    <w:semiHidden/>
    <w:unhideWhenUsed/>
    <w:rsid w:val="004A0FA0"/>
    <w:pPr>
      <w:spacing w:after="120"/>
      <w:ind w:left="283"/>
    </w:pPr>
    <w:rPr>
      <w:sz w:val="16"/>
      <w:szCs w:val="16"/>
    </w:rPr>
  </w:style>
  <w:style w:type="character" w:customStyle="1" w:styleId="Retraitcorpsdetexte3Car">
    <w:name w:val="Retrait corps de texte 3 Car"/>
    <w:basedOn w:val="Policepardfaut"/>
    <w:link w:val="Retraitcorpsdetexte3"/>
    <w:uiPriority w:val="99"/>
    <w:semiHidden/>
    <w:rsid w:val="004A0FA0"/>
    <w:rPr>
      <w:rFonts w:eastAsiaTheme="minorEastAsia"/>
      <w:sz w:val="16"/>
      <w:szCs w:val="16"/>
      <w:lang w:eastAsia="fr-FR"/>
    </w:rPr>
  </w:style>
  <w:style w:type="paragraph" w:customStyle="1" w:styleId="texte">
    <w:name w:val="texte"/>
    <w:basedOn w:val="Normal"/>
    <w:rsid w:val="004A0FA0"/>
    <w:pPr>
      <w:spacing w:after="0" w:line="240" w:lineRule="auto"/>
      <w:jc w:val="both"/>
    </w:pPr>
    <w:rPr>
      <w:rFonts w:ascii="Times New Roman" w:eastAsia="Times New Roman" w:hAnsi="Times New Roman" w:cs="Times New Roman"/>
      <w:i/>
      <w:i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0141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customStyle="1" w:styleId="Ombrageclair1">
    <w:name w:val="Ombrage clair1"/>
    <w:basedOn w:val="TableauNormal"/>
    <w:uiPriority w:val="60"/>
    <w:rsid w:val="004A31AE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rsid w:val="00A73530"/>
    <w:rPr>
      <w:rFonts w:eastAsiaTheme="minorEastAsia"/>
      <w:lang w:eastAsia="fr-FR"/>
    </w:rPr>
  </w:style>
  <w:style w:type="character" w:customStyle="1" w:styleId="Titre1Car">
    <w:name w:val="Titre 1 Car"/>
    <w:basedOn w:val="Policepardfaut"/>
    <w:link w:val="Titre1"/>
    <w:uiPriority w:val="9"/>
    <w:rsid w:val="000141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  <w:style w:type="paragraph" w:styleId="Retraitcorpsdetexte3">
    <w:name w:val="Body Text Indent 3"/>
    <w:basedOn w:val="Normal"/>
    <w:link w:val="Retraitcorpsdetexte3Car"/>
    <w:uiPriority w:val="99"/>
    <w:semiHidden/>
    <w:unhideWhenUsed/>
    <w:rsid w:val="004A0FA0"/>
    <w:pPr>
      <w:spacing w:after="120"/>
      <w:ind w:left="283"/>
    </w:pPr>
    <w:rPr>
      <w:sz w:val="16"/>
      <w:szCs w:val="16"/>
    </w:rPr>
  </w:style>
  <w:style w:type="character" w:customStyle="1" w:styleId="Retraitcorpsdetexte3Car">
    <w:name w:val="Retrait corps de texte 3 Car"/>
    <w:basedOn w:val="Policepardfaut"/>
    <w:link w:val="Retraitcorpsdetexte3"/>
    <w:uiPriority w:val="99"/>
    <w:semiHidden/>
    <w:rsid w:val="004A0FA0"/>
    <w:rPr>
      <w:rFonts w:eastAsiaTheme="minorEastAsia"/>
      <w:sz w:val="16"/>
      <w:szCs w:val="16"/>
      <w:lang w:eastAsia="fr-FR"/>
    </w:rPr>
  </w:style>
  <w:style w:type="paragraph" w:customStyle="1" w:styleId="texte">
    <w:name w:val="texte"/>
    <w:basedOn w:val="Normal"/>
    <w:rsid w:val="004A0FA0"/>
    <w:pPr>
      <w:spacing w:after="0" w:line="240" w:lineRule="auto"/>
      <w:jc w:val="both"/>
    </w:pPr>
    <w:rPr>
      <w:rFonts w:ascii="Times New Roman" w:eastAsia="Times New Roman" w:hAnsi="Times New Roman" w:cs="Times New Roman"/>
      <w:i/>
      <w:i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62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12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99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7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5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61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20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484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46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87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5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53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76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2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A1FC46-9731-49ED-A688-5D2A2F958A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49</Words>
  <Characters>3022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bna</dc:creator>
  <cp:lastModifiedBy>A-H</cp:lastModifiedBy>
  <cp:revision>6</cp:revision>
  <cp:lastPrinted>2018-11-19T11:16:00Z</cp:lastPrinted>
  <dcterms:created xsi:type="dcterms:W3CDTF">2019-05-02T15:24:00Z</dcterms:created>
  <dcterms:modified xsi:type="dcterms:W3CDTF">2019-05-02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